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88" r:id="rId1"/>
  </p:sldMasterIdLst>
  <p:notesMasterIdLst>
    <p:notesMasterId r:id="rId18"/>
  </p:notesMasterIdLst>
  <p:sldIdLst>
    <p:sldId id="373" r:id="rId2"/>
    <p:sldId id="322" r:id="rId3"/>
    <p:sldId id="333" r:id="rId4"/>
    <p:sldId id="336" r:id="rId5"/>
    <p:sldId id="337" r:id="rId6"/>
    <p:sldId id="356" r:id="rId7"/>
    <p:sldId id="359" r:id="rId8"/>
    <p:sldId id="360" r:id="rId9"/>
    <p:sldId id="365" r:id="rId10"/>
    <p:sldId id="348" r:id="rId11"/>
    <p:sldId id="349" r:id="rId12"/>
    <p:sldId id="366" r:id="rId13"/>
    <p:sldId id="352" r:id="rId14"/>
    <p:sldId id="413" r:id="rId15"/>
    <p:sldId id="362" r:id="rId16"/>
    <p:sldId id="363" r:id="rId17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00FF"/>
    <a:srgbClr val="CCFF99"/>
    <a:srgbClr val="0000FF"/>
    <a:srgbClr val="6600CC"/>
    <a:srgbClr val="009900"/>
    <a:srgbClr val="FFCC66"/>
    <a:srgbClr val="33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0504" autoAdjust="0"/>
  </p:normalViewPr>
  <p:slideViewPr>
    <p:cSldViewPr>
      <p:cViewPr varScale="1">
        <p:scale>
          <a:sx n="149" d="100"/>
          <a:sy n="149" d="100"/>
        </p:scale>
        <p:origin x="504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4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5736061-9684-4FE3-A593-C1332F97E2D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BA96885-58B8-42D5-B9C4-FF96EA50703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fld id="{FF1063E2-DA2D-4769-A28C-95043C24B5AF}" type="datetimeFigureOut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95238D6-F307-4038-8434-B79BA83E582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7A0DA3CD-6829-4169-A419-CAD848C3BD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132CCC-7161-4FAD-BAD4-FC0426A5272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43CEB6-B1E2-4FA7-B7FB-03838C49DB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fld id="{E6A79E4E-530B-4CDC-B43F-64C8247498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67B3185A-7156-4E93-8AE3-73EC35FEFE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CAA12852-1445-4103-9055-2DFAD8B7E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EE938D99-8667-42D9-A465-A3898EE25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1C4BDA9-13E6-49A7-84D4-64590ADCD2B4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1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345B5666-EB6E-4286-81F2-D3A20254144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F28D401A-9FDB-4290-91F4-1CBE5C7E563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A9EB3F7A-B885-410D-898E-33DE16527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4A4F9BC-F813-4CD2-9BA4-C85F6B9533E4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10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8F08EB7D-46D7-490D-A8BC-4F082CC5C9C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EA1F7A4A-80BA-4A23-BC4B-9AB2566D3BE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F3C4A2DD-CF28-4FBD-9D99-C185AEF6FB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1F8B2E4-9D1F-4641-A2CB-35F4A8E62706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11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2F4A02B7-98C2-491B-B51C-752C0B101E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15F9D8F2-5251-4481-BB3F-B0F3032C6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AC5FF20D-7BE9-43AC-88EB-085B453029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AB86706-4344-4EF6-89E4-71F02AC2930B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12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9073B329-AC9B-4449-9091-0A65FD824B6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BAC73BAB-8FFB-4A34-A73D-7CECE409E3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F84892B6-C8A3-46DD-A9AF-77478FAA71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E934CF9-2CAC-4247-BAE0-D687249BD13B}" type="slidenum">
              <a:rPr lang="zh-CN" altLang="en-US" sz="1800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13</a:t>
            </a:fld>
            <a:endParaRPr lang="zh-CN" altLang="en-US" sz="1800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BFFD4EAF-617F-45D8-97F1-E8EDACB61B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251BA83F-3D9E-4B18-AC03-2F6B9D14EF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E3B31B9D-82D4-4595-BF84-0D22AEF6D2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D06BF41-6C06-4C58-B0D5-131BECC98346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2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B02AF5D3-C529-40EE-B8CC-FE884923A7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0B34A3F8-A91E-4458-9DDE-61588884B4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ACAB69EB-94CC-4A8A-941B-DBDB365357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9745970-5286-4119-BBA8-0F13A7D0AAE2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3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CA84B18F-AE18-4F98-BE8D-4F34C125725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5C864466-C140-41EB-A773-985A78E147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E7588CA7-AB58-464D-B4F0-E8934A461E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ACAC32B-A101-435D-B070-6AF2B45F8DE0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4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34FB2886-4A38-47A7-8B54-A0790813E80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C11C61EA-4EF6-49E7-B536-DC84CD8B58D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CF2EF063-4DFE-4068-B21F-0BABCD7736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D1675C28-E9CC-473E-833F-E797EE7F6799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5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B5BF9FC2-6EBF-49BE-B540-3964042E336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CADE755A-5354-4DE7-972B-CEB635E474D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ea typeface="Malgun Gothic" panose="020B0503020000020004" pitchFamily="34" charset="-127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EE5268E7-80FA-423E-9175-925E6BB8B6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F5B9A76-00DD-4D6D-A747-D76A68086A03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6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FF3B397A-92DE-4510-B8FB-8549349756D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EC40BAE5-D66D-496F-8AC3-AFAB2D73EB9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ea typeface="Malgun Gothic" panose="020B0503020000020004" pitchFamily="34" charset="-127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7D074D19-5C03-4C1B-A7D4-8C65E6BC46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79A8B19-30E4-4C3C-8C6A-A525CF5E548E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7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0F8EEC77-1EB6-48AE-A95C-C2E29DA22DF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AC3278CF-B4DC-4D5F-A309-4977B9F3EF8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2DF4452F-3DCB-4A24-9AD8-926EE82909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B445A22-0A0E-4692-B131-D4974C4860D7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8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F7A37E8B-E963-4BA5-B18F-4D867C6AC0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22921F3F-9BC5-497C-9424-D4102A4F30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1862DACD-F6ED-49BF-A259-B45001ACB8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96153CD-AF89-4FEE-9094-ED7574D9D31A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  <a:pPr/>
              <a:t>9</a:t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5B742CB-B91D-4D33-BABC-018ABB5104B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EFDCFB3-E6F9-445D-8581-0BCA26D637C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242E8-8177-4574-93E4-9CF21CA3FC0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DDB807E-E48C-49B4-B058-B77032BFDF8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A5984DEC-CF12-4F8A-8C08-26ACC70D33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058FFFB-62C0-4758-A7B9-0BE3FD9A7A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DD640C4-4499-47C4-BA96-CDCC977459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E6929D9-93DF-4445-A873-66AEBCCD5ED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61EBBB3-9E37-5953-034F-C0F193D97E6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9794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9237B3C-88A9-4A84-B2E1-69D9CCC7780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7D2BAB6-A366-42F3-825A-489FECE9EF8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14D1A0D-568F-4B5F-BFD3-EE1EC229A5C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81AFE230-35FB-45B0-B67F-D997B6B59B7D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7D012DF-5FF4-4DC6-90FC-BA1B07DA2E0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1329502-05AB-4DD3-BDD5-235E2D646F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DB26666B-0B46-4CEB-BA5D-AA5B78BB7033}"/>
              </a:ext>
            </a:extLst>
          </p:cNvPr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CCD01E3-FD52-749A-A87A-A38328BB3B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2462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98D99664-5AC9-49BD-A8F8-5F9F09FE6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091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>
            <a:extLst>
              <a:ext uri="{FF2B5EF4-FFF2-40B4-BE49-F238E27FC236}">
                <a16:creationId xmlns:a16="http://schemas.microsoft.com/office/drawing/2014/main" id="{0FEA72C1-EF44-4C4C-9E48-70B724E031B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>
              <a:extLst>
                <a:ext uri="{FF2B5EF4-FFF2-40B4-BE49-F238E27FC236}">
                  <a16:creationId xmlns:a16="http://schemas.microsoft.com/office/drawing/2014/main" id="{62AF5772-42C6-4165-B8D6-5439019E592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>
              <a:extLst>
                <a:ext uri="{FF2B5EF4-FFF2-40B4-BE49-F238E27FC236}">
                  <a16:creationId xmlns:a16="http://schemas.microsoft.com/office/drawing/2014/main" id="{7B44BB94-3A94-4B20-A329-EC7C8728F9A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89E293B4-A7DC-411E-BF47-EAF7D54AEB8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975" y="171450"/>
            <a:ext cx="11636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八边形 5">
            <a:extLst>
              <a:ext uri="{FF2B5EF4-FFF2-40B4-BE49-F238E27FC236}">
                <a16:creationId xmlns:a16="http://schemas.microsoft.com/office/drawing/2014/main" id="{A653A6F1-6A8F-4A07-8D4D-F12496B57CBD}"/>
              </a:ext>
            </a:extLst>
          </p:cNvPr>
          <p:cNvSpPr/>
          <p:nvPr userDrawn="1"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>
            <a:extLst>
              <a:ext uri="{FF2B5EF4-FFF2-40B4-BE49-F238E27FC236}">
                <a16:creationId xmlns:a16="http://schemas.microsoft.com/office/drawing/2014/main" id="{3A59895E-F47A-402D-A710-499D684E0C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F2662FC3-C982-4736-89E4-CDFBC31EDB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2E5B67D5-4B0E-48FF-80DD-A2793BE5D55A}"/>
              </a:ext>
            </a:extLst>
          </p:cNvPr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36C8947-7291-2E14-9687-9925D6FD591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045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228" r:id="rId1"/>
    <p:sldLayoutId id="2147484229" r:id="rId2"/>
    <p:sldLayoutId id="2147484230" r:id="rId3"/>
    <p:sldLayoutId id="2147484231" r:id="rId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68.png"/><Relationship Id="rId3" Type="http://schemas.openxmlformats.org/officeDocument/2006/relationships/tags" Target="../tags/tag14.xml"/><Relationship Id="rId21" Type="http://schemas.openxmlformats.org/officeDocument/2006/relationships/image" Target="../media/image64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54.bin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image" Target="../media/image67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3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3" Type="http://schemas.openxmlformats.org/officeDocument/2006/relationships/tags" Target="../tags/tag16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wmf"/><Relationship Id="rId17" Type="http://schemas.openxmlformats.org/officeDocument/2006/relationships/image" Target="../media/image73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59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13.png"/><Relationship Id="rId10" Type="http://schemas.openxmlformats.org/officeDocument/2006/relationships/image" Target="../media/image70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0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image" Target="../media/image81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9.wmf"/><Relationship Id="rId3" Type="http://schemas.openxmlformats.org/officeDocument/2006/relationships/tags" Target="../tags/tag4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6.bin"/><Relationship Id="rId2" Type="http://schemas.openxmlformats.org/officeDocument/2006/relationships/tags" Target="../tags/tag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3.xml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13.png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jpg"/><Relationship Id="rId3" Type="http://schemas.openxmlformats.org/officeDocument/2006/relationships/tags" Target="../tags/tag6.xml"/><Relationship Id="rId7" Type="http://schemas.openxmlformats.org/officeDocument/2006/relationships/image" Target="../media/image25.png"/><Relationship Id="rId12" Type="http://schemas.openxmlformats.org/officeDocument/2006/relationships/image" Target="../media/image24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0.bin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9.wmf"/><Relationship Id="rId3" Type="http://schemas.openxmlformats.org/officeDocument/2006/relationships/tags" Target="../tags/tag8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3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31.wmf"/><Relationship Id="rId2" Type="http://schemas.openxmlformats.org/officeDocument/2006/relationships/tags" Target="../tags/tag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20.bin"/><Relationship Id="rId5" Type="http://schemas.openxmlformats.org/officeDocument/2006/relationships/notesSlide" Target="../notesSlides/notesSlide5.xml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6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6.bin"/><Relationship Id="rId3" Type="http://schemas.openxmlformats.org/officeDocument/2006/relationships/tags" Target="../tags/tag10.xml"/><Relationship Id="rId21" Type="http://schemas.openxmlformats.org/officeDocument/2006/relationships/image" Target="../media/image37.wmf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5.wmf"/><Relationship Id="rId2" Type="http://schemas.openxmlformats.org/officeDocument/2006/relationships/tags" Target="../tags/tag9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32.wmf"/><Relationship Id="rId24" Type="http://schemas.openxmlformats.org/officeDocument/2006/relationships/image" Target="../media/image13.png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29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6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5.png"/><Relationship Id="rId10" Type="http://schemas.openxmlformats.org/officeDocument/2006/relationships/image" Target="../media/image40.png"/><Relationship Id="rId4" Type="http://schemas.openxmlformats.org/officeDocument/2006/relationships/image" Target="../media/image22.png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6.wmf"/><Relationship Id="rId3" Type="http://schemas.openxmlformats.org/officeDocument/2006/relationships/tags" Target="../tags/tag12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6.bin"/><Relationship Id="rId2" Type="http://schemas.openxmlformats.org/officeDocument/2006/relationships/tags" Target="../tags/tag11.xml"/><Relationship Id="rId16" Type="http://schemas.openxmlformats.org/officeDocument/2006/relationships/image" Target="../media/image45.wmf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33.bin"/><Relationship Id="rId5" Type="http://schemas.openxmlformats.org/officeDocument/2006/relationships/notesSlide" Target="../notesSlides/notesSlide8.xml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png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>
            <a:extLst>
              <a:ext uri="{FF2B5EF4-FFF2-40B4-BE49-F238E27FC236}">
                <a16:creationId xmlns:a16="http://schemas.microsoft.com/office/drawing/2014/main" id="{56E258FB-AFBF-49D1-8335-C88B71238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915988"/>
            <a:ext cx="7423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人教版六年级上册</a:t>
            </a:r>
            <a:endParaRPr lang="en-US" altLang="zh-CN" sz="36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数学慕课堂</a:t>
            </a:r>
            <a:endParaRPr lang="en-US" altLang="zh-CN" sz="60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13">
            <a:extLst>
              <a:ext uri="{FF2B5EF4-FFF2-40B4-BE49-F238E27FC236}">
                <a16:creationId xmlns:a16="http://schemas.microsoft.com/office/drawing/2014/main" id="{4EA15480-D630-4C39-9DB5-04ED0616F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3794125"/>
            <a:ext cx="3373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讲：妞妞老师</a:t>
            </a:r>
          </a:p>
        </p:txBody>
      </p:sp>
      <p:sp>
        <p:nvSpPr>
          <p:cNvPr id="6148" name="TextBox 1">
            <a:extLst>
              <a:ext uri="{FF2B5EF4-FFF2-40B4-BE49-F238E27FC236}">
                <a16:creationId xmlns:a16="http://schemas.microsoft.com/office/drawing/2014/main" id="{9C4DFDFB-D835-4E30-A630-B4AD33E85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3825"/>
            <a:ext cx="289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慕课堂</a:t>
            </a:r>
          </a:p>
        </p:txBody>
      </p:sp>
    </p:spTree>
  </p:cSld>
  <p:clrMapOvr>
    <a:masterClrMapping/>
  </p:clrMapOvr>
  <p:transition advTm="1833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3">
            <a:extLst>
              <a:ext uri="{FF2B5EF4-FFF2-40B4-BE49-F238E27FC236}">
                <a16:creationId xmlns:a16="http://schemas.microsoft.com/office/drawing/2014/main" id="{CF04ED5F-E2EC-4821-A8CE-7C9D93ACE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416550"/>
            <a:ext cx="2349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ko-KR" sz="1100">
                <a:solidFill>
                  <a:srgbClr val="414141"/>
                </a:solidFill>
                <a:latin typeface="Batang" panose="020B0503020000020004" pitchFamily="18" charset="-127"/>
                <a:ea typeface="Batang" panose="020B0503020000020004" pitchFamily="18" charset="-127"/>
              </a:rPr>
              <a:t> </a:t>
            </a:r>
          </a:p>
        </p:txBody>
      </p:sp>
      <p:sp>
        <p:nvSpPr>
          <p:cNvPr id="24580" name="文本框 10">
            <a:extLst>
              <a:ext uri="{FF2B5EF4-FFF2-40B4-BE49-F238E27FC236}">
                <a16:creationId xmlns:a16="http://schemas.microsoft.com/office/drawing/2014/main" id="{20935B64-30E9-40EF-AEDC-D9831B2F669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4581" name="图片 11">
            <a:extLst>
              <a:ext uri="{FF2B5EF4-FFF2-40B4-BE49-F238E27FC236}">
                <a16:creationId xmlns:a16="http://schemas.microsoft.com/office/drawing/2014/main" id="{70699FDA-3456-4C39-A110-CCA8FE41F4F8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4D281CF0-9D34-4F33-8089-DEC6FB457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2476500"/>
          <a:ext cx="788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r:id="rId8" imgW="431613" imgH="393529" progId="Equation.DSMT4">
                  <p:embed/>
                </p:oleObj>
              </mc:Choice>
              <mc:Fallback>
                <p:oleObj r:id="rId8" imgW="431613" imgH="393529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476500"/>
                        <a:ext cx="7889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6CD65AF-B0D5-4A9F-9763-970AF46C1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75" y="2476500"/>
          <a:ext cx="974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r:id="rId10" imgW="533169" imgH="393529" progId="Equation.DSMT4">
                  <p:embed/>
                </p:oleObj>
              </mc:Choice>
              <mc:Fallback>
                <p:oleObj r:id="rId10" imgW="533169" imgH="393529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476500"/>
                        <a:ext cx="974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231BC51-9915-4AE0-BF14-DC9D82530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2476500"/>
          <a:ext cx="1162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r:id="rId12" imgW="634725" imgH="393529" progId="Equation.DSMT4">
                  <p:embed/>
                </p:oleObj>
              </mc:Choice>
              <mc:Fallback>
                <p:oleObj r:id="rId12" imgW="634725" imgH="393529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476500"/>
                        <a:ext cx="1162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6E2A7A96-CC12-4C36-87D3-356118DF9D8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5875" y="2465388"/>
            <a:ext cx="31591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CEF2173A-D608-4B50-B16C-D1C9D466283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64025" y="2889250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6">
            <a:extLst>
              <a:ext uri="{FF2B5EF4-FFF2-40B4-BE49-F238E27FC236}">
                <a16:creationId xmlns:a16="http://schemas.microsoft.com/office/drawing/2014/main" id="{9B56C75D-9C78-46BC-91B9-C7792B919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0" y="2195513"/>
            <a:ext cx="50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E62D7359-8D05-4CE2-BF61-EC245B9B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838" y="3136900"/>
            <a:ext cx="503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FF73869E-F85B-44F6-B56B-03A91A51F9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05288" y="2471738"/>
            <a:ext cx="31591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3ACCD1E-0F88-4BF2-83FA-BE4A70D5BD7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83025" y="2841625"/>
            <a:ext cx="315913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10">
            <a:extLst>
              <a:ext uri="{FF2B5EF4-FFF2-40B4-BE49-F238E27FC236}">
                <a16:creationId xmlns:a16="http://schemas.microsoft.com/office/drawing/2014/main" id="{FB69D3D8-8C46-467A-91E3-AC8A624E5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988" y="2185988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47" name="TextBox 11">
            <a:extLst>
              <a:ext uri="{FF2B5EF4-FFF2-40B4-BE49-F238E27FC236}">
                <a16:creationId xmlns:a16="http://schemas.microsoft.com/office/drawing/2014/main" id="{12AF5FCC-9C11-4658-97DB-FC8B251E2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140075"/>
            <a:ext cx="292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8916FE7-D330-4B3D-837D-D01FB6C92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3570288"/>
          <a:ext cx="742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r:id="rId14" imgW="406048" imgH="393359" progId="Equation.DSMT4">
                  <p:embed/>
                </p:oleObj>
              </mc:Choice>
              <mc:Fallback>
                <p:oleObj r:id="rId14" imgW="406048" imgH="393359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570288"/>
                        <a:ext cx="7429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30CC2FA1-831C-42E9-BE55-CF1E28B92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3570288"/>
          <a:ext cx="952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r:id="rId16" imgW="520474" imgH="393529" progId="Equation.DSMT4">
                  <p:embed/>
                </p:oleObj>
              </mc:Choice>
              <mc:Fallback>
                <p:oleObj r:id="rId16" imgW="520474" imgH="393529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570288"/>
                        <a:ext cx="9525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8C60384B-FD35-4BC5-9B32-FBE05BF77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3589338"/>
          <a:ext cx="1162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r:id="rId18" imgW="634725" imgH="393529" progId="Equation.DSMT4">
                  <p:embed/>
                </p:oleObj>
              </mc:Choice>
              <mc:Fallback>
                <p:oleObj r:id="rId18" imgW="634725" imgH="393529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589338"/>
                        <a:ext cx="11620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9D353C0B-4EBF-41BC-9122-A199A9AC5E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97363" y="3749675"/>
            <a:ext cx="315912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83B872CD-3CD0-46B6-8289-30232DBC3AE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54450" y="4016375"/>
            <a:ext cx="388938" cy="271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21">
            <a:extLst>
              <a:ext uri="{FF2B5EF4-FFF2-40B4-BE49-F238E27FC236}">
                <a16:creationId xmlns:a16="http://schemas.microsoft.com/office/drawing/2014/main" id="{C8D32592-55D5-4FC0-AB33-347E78A1E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5463" y="3459163"/>
            <a:ext cx="392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54" name="TextBox 22">
            <a:extLst>
              <a:ext uri="{FF2B5EF4-FFF2-40B4-BE49-F238E27FC236}">
                <a16:creationId xmlns:a16="http://schemas.microsoft.com/office/drawing/2014/main" id="{E3D541A9-26AF-4241-B18F-A3869A5BA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8" y="4206875"/>
            <a:ext cx="349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444C1FE-5528-440E-9AB6-FB00E6D31271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4315373"/>
            <a:ext cx="7034213" cy="659960"/>
            <a:chOff x="931155" y="3921038"/>
            <a:chExt cx="7035080" cy="658654"/>
          </a:xfrm>
        </p:grpSpPr>
        <p:sp>
          <p:nvSpPr>
            <p:cNvPr id="24602" name="TextBox 2">
              <a:extLst>
                <a:ext uri="{FF2B5EF4-FFF2-40B4-BE49-F238E27FC236}">
                  <a16:creationId xmlns:a16="http://schemas.microsoft.com/office/drawing/2014/main" id="{61BAAC62-1386-467E-860D-ED0A75CE1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155" y="4049365"/>
              <a:ext cx="7035080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答：蜂鸟    分钟飞行   千米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钟飞行   千米。</a:t>
              </a:r>
            </a:p>
          </p:txBody>
        </p:sp>
        <p:graphicFrame>
          <p:nvGraphicFramePr>
            <p:cNvPr id="24603" name="对象 25">
              <a:extLst>
                <a:ext uri="{FF2B5EF4-FFF2-40B4-BE49-F238E27FC236}">
                  <a16:creationId xmlns:a16="http://schemas.microsoft.com/office/drawing/2014/main" id="{A475557F-B0BB-4345-B189-CF7B1D6365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327262"/>
                </p:ext>
              </p:extLst>
            </p:nvPr>
          </p:nvGraphicFramePr>
          <p:xfrm>
            <a:off x="2269286" y="3931691"/>
            <a:ext cx="250528" cy="64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" r:id="rId20" imgW="152334" imgH="393529" progId="Equation.DSMT4">
                    <p:embed/>
                  </p:oleObj>
                </mc:Choice>
                <mc:Fallback>
                  <p:oleObj r:id="rId20" imgW="152334" imgH="393529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286" y="3931691"/>
                          <a:ext cx="250528" cy="64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对象 26">
              <a:extLst>
                <a:ext uri="{FF2B5EF4-FFF2-40B4-BE49-F238E27FC236}">
                  <a16:creationId xmlns:a16="http://schemas.microsoft.com/office/drawing/2014/main" id="{15333086-3CF6-4759-B8A1-037CAA3A9D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159877"/>
                </p:ext>
              </p:extLst>
            </p:nvPr>
          </p:nvGraphicFramePr>
          <p:xfrm>
            <a:off x="3779131" y="3921038"/>
            <a:ext cx="230052" cy="64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" r:id="rId22" imgW="139639" imgH="393529" progId="Equation.DSMT4">
                    <p:embed/>
                  </p:oleObj>
                </mc:Choice>
                <mc:Fallback>
                  <p:oleObj r:id="rId22" imgW="139639" imgH="393529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131" y="3921038"/>
                          <a:ext cx="230052" cy="64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对象 27">
              <a:extLst>
                <a:ext uri="{FF2B5EF4-FFF2-40B4-BE49-F238E27FC236}">
                  <a16:creationId xmlns:a16="http://schemas.microsoft.com/office/drawing/2014/main" id="{D0E944A4-4910-451E-BC1F-64910418EB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450770"/>
                </p:ext>
              </p:extLst>
            </p:nvPr>
          </p:nvGraphicFramePr>
          <p:xfrm>
            <a:off x="6332421" y="3931691"/>
            <a:ext cx="250528" cy="64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1" r:id="rId24" imgW="152334" imgH="393529" progId="Equation.DSMT4">
                    <p:embed/>
                  </p:oleObj>
                </mc:Choice>
                <mc:Fallback>
                  <p:oleObj r:id="rId24" imgW="152334" imgH="393529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2421" y="3931691"/>
                          <a:ext cx="250528" cy="64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文本框 1">
            <a:extLst>
              <a:ext uri="{FF2B5EF4-FFF2-40B4-BE49-F238E27FC236}">
                <a16:creationId xmlns:a16="http://schemas.microsoft.com/office/drawing/2014/main" id="{C09AD89B-797F-4D51-8A29-A318818890EF}"/>
              </a:ext>
            </a:extLst>
          </p:cNvPr>
          <p:cNvSpPr txBox="1"/>
          <p:nvPr/>
        </p:nvSpPr>
        <p:spPr>
          <a:xfrm>
            <a:off x="1132840" y="40132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2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E4F8358-42E3-4487-92A7-E07B8D059ED0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187624" y="2571750"/>
            <a:ext cx="1398971" cy="1013428"/>
          </a:xfrm>
          <a:prstGeom prst="rect">
            <a:avLst/>
          </a:prstGeom>
        </p:spPr>
      </p:pic>
      <p:grpSp>
        <p:nvGrpSpPr>
          <p:cNvPr id="36" name="组合 3">
            <a:extLst>
              <a:ext uri="{FF2B5EF4-FFF2-40B4-BE49-F238E27FC236}">
                <a16:creationId xmlns:a16="http://schemas.microsoft.com/office/drawing/2014/main" id="{5A8BFE19-7ED1-44F2-81AB-D7474DEC90FD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627534"/>
            <a:ext cx="6513512" cy="1684244"/>
            <a:chOff x="1065312" y="699541"/>
            <a:chExt cx="6512384" cy="1683831"/>
          </a:xfrm>
        </p:grpSpPr>
        <p:sp>
          <p:nvSpPr>
            <p:cNvPr id="56" name="TextBox 2">
              <a:extLst>
                <a:ext uri="{FF2B5EF4-FFF2-40B4-BE49-F238E27FC236}">
                  <a16:creationId xmlns:a16="http://schemas.microsoft.com/office/drawing/2014/main" id="{413E65EC-37E0-468B-8E53-D1A745708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312" y="699541"/>
              <a:ext cx="6512384" cy="1683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蜂鸟是目前所发现的世界上最小的鸟。蜂鸟的飞行速度是     千米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，  它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钟飞行多少千米？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钟飞行多少千米？</a:t>
              </a:r>
            </a:p>
          </p:txBody>
        </p:sp>
        <p:graphicFrame>
          <p:nvGraphicFramePr>
            <p:cNvPr id="57" name="对象 1">
              <a:extLst>
                <a:ext uri="{FF2B5EF4-FFF2-40B4-BE49-F238E27FC236}">
                  <a16:creationId xmlns:a16="http://schemas.microsoft.com/office/drawing/2014/main" id="{A760AC04-6086-47A4-9BF6-7234008F7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087607"/>
                </p:ext>
              </p:extLst>
            </p:nvPr>
          </p:nvGraphicFramePr>
          <p:xfrm>
            <a:off x="3081187" y="1275464"/>
            <a:ext cx="351118" cy="642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" r:id="rId27" imgW="215713" imgH="393359" progId="Equation.DSMT4">
                    <p:embed/>
                  </p:oleObj>
                </mc:Choice>
                <mc:Fallback>
                  <p:oleObj r:id="rId27" imgW="215713" imgH="393359" progId="Equation.DSMT4">
                    <p:embed/>
                    <p:pic>
                      <p:nvPicPr>
                        <p:cNvPr id="25632" name="对象 1">
                          <a:extLst>
                            <a:ext uri="{FF2B5EF4-FFF2-40B4-BE49-F238E27FC236}">
                              <a16:creationId xmlns:a16="http://schemas.microsoft.com/office/drawing/2014/main" id="{4931449F-B06C-4CCE-9551-AED0313D5B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187" y="1275464"/>
                          <a:ext cx="351118" cy="642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2">
              <a:extLst>
                <a:ext uri="{FF2B5EF4-FFF2-40B4-BE49-F238E27FC236}">
                  <a16:creationId xmlns:a16="http://schemas.microsoft.com/office/drawing/2014/main" id="{35AA6959-CE52-4BBA-8EB6-86C9754662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996699"/>
                </p:ext>
              </p:extLst>
            </p:nvPr>
          </p:nvGraphicFramePr>
          <p:xfrm>
            <a:off x="5169057" y="1275464"/>
            <a:ext cx="248085" cy="641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r:id="rId29" imgW="152334" imgH="393529" progId="Equation.DSMT4">
                    <p:embed/>
                  </p:oleObj>
                </mc:Choice>
                <mc:Fallback>
                  <p:oleObj r:id="rId29" imgW="152334" imgH="393529" progId="Equation.DSMT4">
                    <p:embed/>
                    <p:pic>
                      <p:nvPicPr>
                        <p:cNvPr id="25633" name="对象 2">
                          <a:extLst>
                            <a:ext uri="{FF2B5EF4-FFF2-40B4-BE49-F238E27FC236}">
                              <a16:creationId xmlns:a16="http://schemas.microsoft.com/office/drawing/2014/main" id="{011E6D59-7065-4D9C-80F7-89E9E87926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057" y="1275464"/>
                          <a:ext cx="248085" cy="641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47" grpId="0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A6F6BDC-9D3A-4BE2-8B86-B0A9D0F10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51099"/>
              </p:ext>
            </p:extLst>
          </p:nvPr>
        </p:nvGraphicFramePr>
        <p:xfrm>
          <a:off x="3184872" y="2645073"/>
          <a:ext cx="13938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r:id="rId7" imgW="609336" imgH="393529" progId="Equation.DSMT4">
                  <p:embed/>
                </p:oleObj>
              </mc:Choice>
              <mc:Fallback>
                <p:oleObj r:id="rId7" imgW="60933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72" y="2645073"/>
                        <a:ext cx="13938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>
            <a:extLst>
              <a:ext uri="{FF2B5EF4-FFF2-40B4-BE49-F238E27FC236}">
                <a16:creationId xmlns:a16="http://schemas.microsoft.com/office/drawing/2014/main" id="{08121683-56E6-4D49-8FBC-8AD5FD3672D3}"/>
              </a:ext>
            </a:extLst>
          </p:cNvPr>
          <p:cNvGrpSpPr>
            <a:grpSpLocks/>
          </p:cNvGrpSpPr>
          <p:nvPr/>
        </p:nvGrpSpPr>
        <p:grpSpPr bwMode="auto">
          <a:xfrm>
            <a:off x="2411760" y="4011910"/>
            <a:ext cx="3409950" cy="647700"/>
            <a:chOff x="1447800" y="4121919"/>
            <a:chExt cx="3409766" cy="648000"/>
          </a:xfrm>
        </p:grpSpPr>
        <p:sp>
          <p:nvSpPr>
            <p:cNvPr id="26640" name="TextBox 12">
              <a:extLst>
                <a:ext uri="{FF2B5EF4-FFF2-40B4-BE49-F238E27FC236}">
                  <a16:creationId xmlns:a16="http://schemas.microsoft.com/office/drawing/2014/main" id="{AD24BDD6-50F0-4984-8953-15DD0047E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800" y="4213483"/>
              <a:ext cx="3409766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答：这个人身高   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26641" name="对象 19">
              <a:extLst>
                <a:ext uri="{FF2B5EF4-FFF2-40B4-BE49-F238E27FC236}">
                  <a16:creationId xmlns:a16="http://schemas.microsoft.com/office/drawing/2014/main" id="{21F9B444-4A2A-4EB7-9EDD-5EAE1BAFA6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8630" y="4121919"/>
            <a:ext cx="244902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r:id="rId9" imgW="177646" imgH="431425" progId="Equation.DSMT4">
                    <p:embed/>
                  </p:oleObj>
                </mc:Choice>
                <mc:Fallback>
                  <p:oleObj r:id="rId9" imgW="177646" imgH="431425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630" y="4121919"/>
                          <a:ext cx="244902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D6065DF-1E3C-4E0E-A992-C8E605E75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28317"/>
              </p:ext>
            </p:extLst>
          </p:nvPr>
        </p:nvGraphicFramePr>
        <p:xfrm>
          <a:off x="2118072" y="2645073"/>
          <a:ext cx="1131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r:id="rId11" imgW="495085" imgH="393529" progId="Equation.DSMT4">
                  <p:embed/>
                </p:oleObj>
              </mc:Choice>
              <mc:Fallback>
                <p:oleObj r:id="rId11" imgW="495085" imgH="393529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072" y="2645073"/>
                        <a:ext cx="1131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ADD1A69-1112-4EA1-9BE9-8BD28A7D8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34271"/>
              </p:ext>
            </p:extLst>
          </p:nvPr>
        </p:nvGraphicFramePr>
        <p:xfrm>
          <a:off x="4521547" y="2645073"/>
          <a:ext cx="12795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r:id="rId13" imgW="558558" imgH="393529" progId="Equation.DSMT4">
                  <p:embed/>
                </p:oleObj>
              </mc:Choice>
              <mc:Fallback>
                <p:oleObj r:id="rId13" imgW="558558" imgH="393529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547" y="2645073"/>
                        <a:ext cx="12795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0A2F2A3-B169-4106-A34F-D91B29E2273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94522" y="3184823"/>
            <a:ext cx="31591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E6C4F7E-B424-4C05-A88B-D15BD48341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27772" y="2914948"/>
            <a:ext cx="31591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176FCAA-ACF1-4E8A-8124-E0CC356BA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760" y="348168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B587D87-6B35-4C86-9D44-79B1ED07D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772" y="2478385"/>
            <a:ext cx="503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4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44" name="云形标注 43">
            <a:extLst>
              <a:ext uri="{FF2B5EF4-FFF2-40B4-BE49-F238E27FC236}">
                <a16:creationId xmlns:a16="http://schemas.microsoft.com/office/drawing/2014/main" id="{E802D2FD-B0B0-46BE-90F5-FFA73F2B30B5}"/>
              </a:ext>
            </a:extLst>
          </p:cNvPr>
          <p:cNvSpPr/>
          <p:nvPr/>
        </p:nvSpPr>
        <p:spPr>
          <a:xfrm>
            <a:off x="5724128" y="1995686"/>
            <a:ext cx="3041650" cy="739775"/>
          </a:xfrm>
          <a:prstGeom prst="cloudCallout">
            <a:avLst>
              <a:gd name="adj1" fmla="val -73528"/>
              <a:gd name="adj2" fmla="val -57640"/>
            </a:avLst>
          </a:prstGeom>
          <a:solidFill>
            <a:srgbClr val="F5C040">
              <a:lumMod val="20000"/>
              <a:lumOff val="80000"/>
            </a:srgbClr>
          </a:solidFill>
          <a:ln w="15875" cap="flat" cmpd="sng" algn="ctr">
            <a:solidFill>
              <a:srgbClr val="5BD078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用乘法计算。</a:t>
            </a:r>
          </a:p>
        </p:txBody>
      </p:sp>
      <p:sp>
        <p:nvSpPr>
          <p:cNvPr id="26637" name="文本框 17">
            <a:extLst>
              <a:ext uri="{FF2B5EF4-FFF2-40B4-BE49-F238E27FC236}">
                <a16:creationId xmlns:a16="http://schemas.microsoft.com/office/drawing/2014/main" id="{5F6838B4-8892-4224-B41F-0D937B36494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6638" name="图片 18">
            <a:extLst>
              <a:ext uri="{FF2B5EF4-FFF2-40B4-BE49-F238E27FC236}">
                <a16:creationId xmlns:a16="http://schemas.microsoft.com/office/drawing/2014/main" id="{12E3BE32-C25B-4892-8333-D4BD76145D31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文本框 1">
            <a:extLst>
              <a:ext uri="{FF2B5EF4-FFF2-40B4-BE49-F238E27FC236}">
                <a16:creationId xmlns:a16="http://schemas.microsoft.com/office/drawing/2014/main" id="{01B55B7D-1E7B-4611-B1F0-5543DBB019F3}"/>
              </a:ext>
            </a:extLst>
          </p:cNvPr>
          <p:cNvSpPr txBox="1"/>
          <p:nvPr/>
        </p:nvSpPr>
        <p:spPr>
          <a:xfrm>
            <a:off x="1306195" y="663575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3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0" name="组合 4">
            <a:extLst>
              <a:ext uri="{FF2B5EF4-FFF2-40B4-BE49-F238E27FC236}">
                <a16:creationId xmlns:a16="http://schemas.microsoft.com/office/drawing/2014/main" id="{ADF5D7F1-47B9-4665-9C85-4E041EC1A0B3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987574"/>
            <a:ext cx="6905997" cy="1035808"/>
            <a:chOff x="328286" y="822105"/>
            <a:chExt cx="6841708" cy="1036663"/>
          </a:xfrm>
        </p:grpSpPr>
        <p:sp>
          <p:nvSpPr>
            <p:cNvPr id="21" name="TextBox 2">
              <a:extLst>
                <a:ext uri="{FF2B5EF4-FFF2-40B4-BE49-F238E27FC236}">
                  <a16:creationId xmlns:a16="http://schemas.microsoft.com/office/drawing/2014/main" id="{7EC27A0A-FFFD-4925-9E0E-2227745D4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286" y="921530"/>
              <a:ext cx="6841708" cy="937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.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头鲸体长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8m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一个人的身高是鲸体长的     。这个人身高多少米？</a:t>
              </a:r>
            </a:p>
          </p:txBody>
        </p:sp>
        <p:graphicFrame>
          <p:nvGraphicFramePr>
            <p:cNvPr id="22" name="对象 3">
              <a:extLst>
                <a:ext uri="{FF2B5EF4-FFF2-40B4-BE49-F238E27FC236}">
                  <a16:creationId xmlns:a16="http://schemas.microsoft.com/office/drawing/2014/main" id="{02DB37E6-B8D9-460E-B549-DC665CE0D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5486" y="822105"/>
            <a:ext cx="385583" cy="648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r:id="rId16" imgW="241195" imgH="406224" progId="Equation.DSMT4">
                    <p:embed/>
                  </p:oleObj>
                </mc:Choice>
                <mc:Fallback>
                  <p:oleObj r:id="rId16" imgW="241195" imgH="406224" progId="Equation.DSMT4">
                    <p:embed/>
                    <p:pic>
                      <p:nvPicPr>
                        <p:cNvPr id="27666" name="对象 3">
                          <a:extLst>
                            <a:ext uri="{FF2B5EF4-FFF2-40B4-BE49-F238E27FC236}">
                              <a16:creationId xmlns:a16="http://schemas.microsoft.com/office/drawing/2014/main" id="{191AAAA4-8936-4886-B6A0-846D70FA8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486" y="822105"/>
                          <a:ext cx="385583" cy="648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1">
            <a:extLst>
              <a:ext uri="{FF2B5EF4-FFF2-40B4-BE49-F238E27FC236}">
                <a16:creationId xmlns:a16="http://schemas.microsoft.com/office/drawing/2014/main" id="{BA5C0C29-6D66-4CE2-9066-879541A19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1898650"/>
          <a:ext cx="2574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r:id="rId4" imgW="1409088" imgH="393529" progId="Equation.DSMT4">
                  <p:embed/>
                </p:oleObj>
              </mc:Choice>
              <mc:Fallback>
                <p:oleObj r:id="rId4" imgW="1409088" imgH="393529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898650"/>
                        <a:ext cx="25749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Box 2">
            <a:extLst>
              <a:ext uri="{FF2B5EF4-FFF2-40B4-BE49-F238E27FC236}">
                <a16:creationId xmlns:a16="http://schemas.microsoft.com/office/drawing/2014/main" id="{0682D6C2-29EE-48DA-A7A2-E14B7D93D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1103313"/>
            <a:ext cx="62579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下面各题算得对吗？把不对的改正过来。</a:t>
            </a:r>
          </a:p>
        </p:txBody>
      </p:sp>
      <p:cxnSp>
        <p:nvCxnSpPr>
          <p:cNvPr id="28676" name="直接连接符 7">
            <a:extLst>
              <a:ext uri="{FF2B5EF4-FFF2-40B4-BE49-F238E27FC236}">
                <a16:creationId xmlns:a16="http://schemas.microsoft.com/office/drawing/2014/main" id="{4A14227F-2D2A-4AB2-B77E-62D2CFE1F28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93900" y="2078038"/>
            <a:ext cx="315913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7" name="TextBox 59">
            <a:extLst>
              <a:ext uri="{FF2B5EF4-FFF2-40B4-BE49-F238E27FC236}">
                <a16:creationId xmlns:a16="http://schemas.microsoft.com/office/drawing/2014/main" id="{08902FE5-E238-4CF6-B645-763171DCB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1819275"/>
            <a:ext cx="3635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8678" name="直接连接符 9">
            <a:extLst>
              <a:ext uri="{FF2B5EF4-FFF2-40B4-BE49-F238E27FC236}">
                <a16:creationId xmlns:a16="http://schemas.microsoft.com/office/drawing/2014/main" id="{CBBA8C55-B94E-4068-AD5F-60E0BA0C174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27275" y="1898650"/>
            <a:ext cx="315913" cy="3603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9" name="TextBox 61">
            <a:extLst>
              <a:ext uri="{FF2B5EF4-FFF2-40B4-BE49-F238E27FC236}">
                <a16:creationId xmlns:a16="http://schemas.microsoft.com/office/drawing/2014/main" id="{01D8F256-6D10-41AD-9549-7BA5E0265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50" y="1649413"/>
            <a:ext cx="4095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8680" name="对象 12">
            <a:extLst>
              <a:ext uri="{FF2B5EF4-FFF2-40B4-BE49-F238E27FC236}">
                <a16:creationId xmlns:a16="http://schemas.microsoft.com/office/drawing/2014/main" id="{7D817843-7B08-4908-A60C-6A3834904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898650"/>
          <a:ext cx="1785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r:id="rId6" imgW="977476" imgH="393529" progId="Equation.DSMT4">
                  <p:embed/>
                </p:oleObj>
              </mc:Choice>
              <mc:Fallback>
                <p:oleObj r:id="rId6" imgW="977476" imgH="39352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98650"/>
                        <a:ext cx="17859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82CDD67B-4AE1-4788-BF5A-ED1F9F57CF3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62625" y="3579813"/>
            <a:ext cx="315913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59">
            <a:extLst>
              <a:ext uri="{FF2B5EF4-FFF2-40B4-BE49-F238E27FC236}">
                <a16:creationId xmlns:a16="http://schemas.microsoft.com/office/drawing/2014/main" id="{1EC9AFE5-EA6A-4F4B-8B8A-780329380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063" y="3867150"/>
            <a:ext cx="3635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1C1AFED-E50C-4DD4-9BD6-89EB419085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16650" y="3182938"/>
            <a:ext cx="315913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61">
            <a:extLst>
              <a:ext uri="{FF2B5EF4-FFF2-40B4-BE49-F238E27FC236}">
                <a16:creationId xmlns:a16="http://schemas.microsoft.com/office/drawing/2014/main" id="{62783A29-323A-4BF6-A7FF-DB85F60A8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63" y="2927350"/>
            <a:ext cx="409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8685" name="直接连接符 17">
            <a:extLst>
              <a:ext uri="{FF2B5EF4-FFF2-40B4-BE49-F238E27FC236}">
                <a16:creationId xmlns:a16="http://schemas.microsoft.com/office/drawing/2014/main" id="{583FC5A4-8C6F-42BD-9BCC-7FF3F2A2C1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83263" y="2293938"/>
            <a:ext cx="315912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6" name="TextBox 59">
            <a:extLst>
              <a:ext uri="{FF2B5EF4-FFF2-40B4-BE49-F238E27FC236}">
                <a16:creationId xmlns:a16="http://schemas.microsoft.com/office/drawing/2014/main" id="{F07CC30E-1CE8-4108-9D84-B904C514E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2617788"/>
            <a:ext cx="3635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8687" name="直接连接符 19">
            <a:extLst>
              <a:ext uri="{FF2B5EF4-FFF2-40B4-BE49-F238E27FC236}">
                <a16:creationId xmlns:a16="http://schemas.microsoft.com/office/drawing/2014/main" id="{06CE44E9-6F5C-4A76-BAFE-AC7FA0F31A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65863" y="1925638"/>
            <a:ext cx="315912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8" name="TextBox 61">
            <a:extLst>
              <a:ext uri="{FF2B5EF4-FFF2-40B4-BE49-F238E27FC236}">
                <a16:creationId xmlns:a16="http://schemas.microsoft.com/office/drawing/2014/main" id="{3C2CAFB4-144A-4A0F-BD15-D07D21234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475" y="1649413"/>
            <a:ext cx="4095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23" name="TextBox 2">
            <a:extLst>
              <a:ext uri="{FF2B5EF4-FFF2-40B4-BE49-F238E27FC236}">
                <a16:creationId xmlns:a16="http://schemas.microsoft.com/office/drawing/2014/main" id="{F7A982AB-0189-4D4F-B814-9C7AF5904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987550"/>
            <a:ext cx="1016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对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B9CAD38-58BA-48CC-90D5-0AFA0D2A4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097213"/>
          <a:ext cx="1924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r:id="rId8" imgW="1053643" imgH="393529" progId="Equation.DSMT4">
                  <p:embed/>
                </p:oleObj>
              </mc:Choice>
              <mc:Fallback>
                <p:oleObj r:id="rId8" imgW="1053643" imgH="393529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97213"/>
                        <a:ext cx="1924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">
            <a:extLst>
              <a:ext uri="{FF2B5EF4-FFF2-40B4-BE49-F238E27FC236}">
                <a16:creationId xmlns:a16="http://schemas.microsoft.com/office/drawing/2014/main" id="{7D2B06F3-FE3F-4C2E-9DB0-8961428BC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0" y="1987550"/>
            <a:ext cx="101441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对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0AC4BDC-E4A5-4972-A536-9834339E0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3209925"/>
          <a:ext cx="788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r:id="rId10" imgW="431613" imgH="393529" progId="Equation.DSMT4">
                  <p:embed/>
                </p:oleObj>
              </mc:Choice>
              <mc:Fallback>
                <p:oleObj r:id="rId10" imgW="431613" imgH="393529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209925"/>
                        <a:ext cx="7889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A32D5E1-5197-4611-A04E-B05F0A9D4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3209925"/>
          <a:ext cx="996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r:id="rId12" imgW="545863" imgH="393529" progId="Equation.DSMT4">
                  <p:embed/>
                </p:oleObj>
              </mc:Choice>
              <mc:Fallback>
                <p:oleObj r:id="rId12" imgW="545863" imgH="393529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209925"/>
                        <a:ext cx="9969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39969DE-4D94-4AC5-8BAD-3595685B0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5" y="3209925"/>
          <a:ext cx="603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r:id="rId14" imgW="330057" imgH="393529" progId="Equation.DSMT4">
                  <p:embed/>
                </p:oleObj>
              </mc:Choice>
              <mc:Fallback>
                <p:oleObj r:id="rId14" imgW="330057" imgH="393529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3209925"/>
                        <a:ext cx="6032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E349F50-7C2D-4A7C-8FC8-E040A5FCBC1E}"/>
              </a:ext>
            </a:extLst>
          </p:cNvPr>
          <p:cNvSpPr txBox="1"/>
          <p:nvPr/>
        </p:nvSpPr>
        <p:spPr>
          <a:xfrm>
            <a:off x="1259205" y="63373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6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练习一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6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3AC81E50-4C5F-4739-B885-0D39B38CD360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2859088"/>
            <a:ext cx="5294312" cy="1465262"/>
            <a:chOff x="1924843" y="2687938"/>
            <a:chExt cx="5294313" cy="1464504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9E63CFA8-01A1-4201-B5CF-918B85F20C79}"/>
                </a:ext>
              </a:extLst>
            </p:cNvPr>
            <p:cNvSpPr/>
            <p:nvPr/>
          </p:nvSpPr>
          <p:spPr>
            <a:xfrm>
              <a:off x="1924843" y="2687938"/>
              <a:ext cx="5294313" cy="1464504"/>
            </a:xfrm>
            <a:prstGeom prst="roundRect">
              <a:avLst/>
            </a:prstGeom>
            <a:solidFill>
              <a:schemeClr val="bg1"/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732" name="Rectangle 2">
              <a:extLst>
                <a:ext uri="{FF2B5EF4-FFF2-40B4-BE49-F238E27FC236}">
                  <a16:creationId xmlns:a16="http://schemas.microsoft.com/office/drawing/2014/main" id="{26442D70-1A6B-49A2-AFD9-4CAF75509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843" y="2687938"/>
              <a:ext cx="5294313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分数，用分子相乘的积作分子,用分母相乘的积作分母。为了计算简便,可以先约分再乘。</a:t>
              </a:r>
            </a:p>
          </p:txBody>
        </p:sp>
      </p:grpSp>
      <p:sp>
        <p:nvSpPr>
          <p:cNvPr id="30723" name="文本框 4">
            <a:extLst>
              <a:ext uri="{FF2B5EF4-FFF2-40B4-BE49-F238E27FC236}">
                <a16:creationId xmlns:a16="http://schemas.microsoft.com/office/drawing/2014/main" id="{EED162BE-C1C3-41B2-A675-1FC4516A749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0724" name="图片 5">
            <a:extLst>
              <a:ext uri="{FF2B5EF4-FFF2-40B4-BE49-F238E27FC236}">
                <a16:creationId xmlns:a16="http://schemas.microsoft.com/office/drawing/2014/main" id="{B0476C0E-4DD9-411A-A8E9-7632E1150866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16">
            <a:extLst>
              <a:ext uri="{FF2B5EF4-FFF2-40B4-BE49-F238E27FC236}">
                <a16:creationId xmlns:a16="http://schemas.microsoft.com/office/drawing/2014/main" id="{89DAE10F-3D19-4ED7-91BA-2506F85D7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四、课堂小结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3B8F0EB-C50C-42A3-B4BE-7BE1D2FD504A}"/>
              </a:ext>
            </a:extLst>
          </p:cNvPr>
          <p:cNvGrpSpPr>
            <a:grpSpLocks/>
          </p:cNvGrpSpPr>
          <p:nvPr/>
        </p:nvGrpSpPr>
        <p:grpSpPr bwMode="auto">
          <a:xfrm>
            <a:off x="2123728" y="843558"/>
            <a:ext cx="5055606" cy="1814450"/>
            <a:chOff x="2051184" y="491340"/>
            <a:chExt cx="5056006" cy="1814814"/>
          </a:xfrm>
        </p:grpSpPr>
        <p:pic>
          <p:nvPicPr>
            <p:cNvPr id="14" name="图片 2">
              <a:extLst>
                <a:ext uri="{FF2B5EF4-FFF2-40B4-BE49-F238E27FC236}">
                  <a16:creationId xmlns:a16="http://schemas.microsoft.com/office/drawing/2014/main" id="{2C32526F-1D74-44E3-AAD1-CF09B8670B1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7" r="15728" b="57305"/>
            <a:stretch/>
          </p:blipFill>
          <p:spPr bwMode="auto">
            <a:xfrm>
              <a:off x="5867910" y="491340"/>
              <a:ext cx="1239280" cy="1814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组合 3">
              <a:extLst>
                <a:ext uri="{FF2B5EF4-FFF2-40B4-BE49-F238E27FC236}">
                  <a16:creationId xmlns:a16="http://schemas.microsoft.com/office/drawing/2014/main" id="{B20BF4FF-686F-48C9-81CA-EB553B90C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1184" y="900863"/>
              <a:ext cx="3451984" cy="703611"/>
              <a:chOff x="4038553" y="1069294"/>
              <a:chExt cx="3451984" cy="703611"/>
            </a:xfrm>
          </p:grpSpPr>
          <p:sp>
            <p:nvSpPr>
              <p:cNvPr id="16" name="圆角矩形标注 25">
                <a:extLst>
                  <a:ext uri="{FF2B5EF4-FFF2-40B4-BE49-F238E27FC236}">
                    <a16:creationId xmlns:a16="http://schemas.microsoft.com/office/drawing/2014/main" id="{236A887B-E428-4492-A7AF-7B7930529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553" y="1069294"/>
                <a:ext cx="3360868" cy="703611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rgbClr val="ADDADD"/>
              </a:solidFill>
              <a:ln w="9525">
                <a:solidFill>
                  <a:srgbClr val="1F7A77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F8F7C3E2-5B8D-4185-971B-73562275A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6161" y="1159489"/>
                <a:ext cx="33843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分数乘法怎样计算？</a:t>
                </a:r>
              </a:p>
            </p:txBody>
          </p:sp>
        </p:grpSp>
      </p:grp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C1AD31FB-2190-44AE-920F-928309344B6F}"/>
              </a:ext>
            </a:extLst>
          </p:cNvPr>
          <p:cNvSpPr/>
          <p:nvPr/>
        </p:nvSpPr>
        <p:spPr>
          <a:xfrm>
            <a:off x="5805714" y="972457"/>
            <a:ext cx="319315" cy="435429"/>
          </a:xfrm>
          <a:custGeom>
            <a:avLst/>
            <a:gdLst>
              <a:gd name="connsiteX0" fmla="*/ 0 w 319315"/>
              <a:gd name="connsiteY0" fmla="*/ 203200 h 435429"/>
              <a:gd name="connsiteX1" fmla="*/ 14515 w 319315"/>
              <a:gd name="connsiteY1" fmla="*/ 435429 h 435429"/>
              <a:gd name="connsiteX2" fmla="*/ 246743 w 319315"/>
              <a:gd name="connsiteY2" fmla="*/ 290286 h 435429"/>
              <a:gd name="connsiteX3" fmla="*/ 319315 w 319315"/>
              <a:gd name="connsiteY3" fmla="*/ 203200 h 435429"/>
              <a:gd name="connsiteX4" fmla="*/ 246743 w 319315"/>
              <a:gd name="connsiteY4" fmla="*/ 14514 h 435429"/>
              <a:gd name="connsiteX5" fmla="*/ 101600 w 319315"/>
              <a:gd name="connsiteY5" fmla="*/ 0 h 435429"/>
              <a:gd name="connsiteX6" fmla="*/ 0 w 319315"/>
              <a:gd name="connsiteY6" fmla="*/ 29029 h 435429"/>
              <a:gd name="connsiteX7" fmla="*/ 0 w 319315"/>
              <a:gd name="connsiteY7" fmla="*/ 203200 h 435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9315" h="435429">
                <a:moveTo>
                  <a:pt x="0" y="203200"/>
                </a:moveTo>
                <a:lnTo>
                  <a:pt x="14515" y="435429"/>
                </a:lnTo>
                <a:lnTo>
                  <a:pt x="246743" y="290286"/>
                </a:lnTo>
                <a:lnTo>
                  <a:pt x="319315" y="203200"/>
                </a:lnTo>
                <a:lnTo>
                  <a:pt x="246743" y="14514"/>
                </a:lnTo>
                <a:lnTo>
                  <a:pt x="101600" y="0"/>
                </a:lnTo>
                <a:lnTo>
                  <a:pt x="0" y="29029"/>
                </a:lnTo>
                <a:lnTo>
                  <a:pt x="0" y="2032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>
            <a:extLst>
              <a:ext uri="{FF2B5EF4-FFF2-40B4-BE49-F238E27FC236}">
                <a16:creationId xmlns:a16="http://schemas.microsoft.com/office/drawing/2014/main" id="{61683486-DA3D-4504-98DC-DA98807C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38D5EDD6-5162-47DF-A5AA-08736B18B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charset="-122"/>
                <a:cs typeface="黑体" panose="02010609060101010101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charset="-122"/>
                <a:cs typeface="黑体" panose="02010609060101010101" charset="-122"/>
              </a:rPr>
              <a:t>课时的练习。</a:t>
            </a:r>
          </a:p>
        </p:txBody>
      </p:sp>
      <p:sp>
        <p:nvSpPr>
          <p:cNvPr id="28676" name="文本框 3">
            <a:extLst>
              <a:ext uri="{FF2B5EF4-FFF2-40B4-BE49-F238E27FC236}">
                <a16:creationId xmlns:a16="http://schemas.microsoft.com/office/drawing/2014/main" id="{2143EAD1-7F2E-4E7C-9F4F-96767DC2507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8677" name="图片 4">
            <a:extLst>
              <a:ext uri="{FF2B5EF4-FFF2-40B4-BE49-F238E27FC236}">
                <a16:creationId xmlns:a16="http://schemas.microsoft.com/office/drawing/2014/main" id="{1D9A10AE-2106-4517-BD5D-75B0D3BD4C5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64FBA7-7A31-4D0D-B39C-C2882682B8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FEFD46D-5D3B-4752-B4D9-77312B1F29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09" y="-1"/>
            <a:ext cx="9140382" cy="5145277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4">
            <a:extLst>
              <a:ext uri="{FF2B5EF4-FFF2-40B4-BE49-F238E27FC236}">
                <a16:creationId xmlns:a16="http://schemas.microsoft.com/office/drawing/2014/main" id="{D6D13DE2-DBEC-40B5-8D7F-E62ADDDC0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2">
            <a:extLst>
              <a:ext uri="{FF2B5EF4-FFF2-40B4-BE49-F238E27FC236}">
                <a16:creationId xmlns:a16="http://schemas.microsoft.com/office/drawing/2014/main" id="{42296344-09EA-42DA-9B83-F9709CA639A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8195" name="图片 3">
            <a:extLst>
              <a:ext uri="{FF2B5EF4-FFF2-40B4-BE49-F238E27FC236}">
                <a16:creationId xmlns:a16="http://schemas.microsoft.com/office/drawing/2014/main" id="{1BA84E77-DA65-4DDD-B5C3-72FEC3CFA710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6" name="组合 4">
            <a:extLst>
              <a:ext uri="{FF2B5EF4-FFF2-40B4-BE49-F238E27FC236}">
                <a16:creationId xmlns:a16="http://schemas.microsoft.com/office/drawing/2014/main" id="{B3FFBD94-55EF-4868-8302-AFF2897AD54D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1774825"/>
            <a:ext cx="5929313" cy="925513"/>
            <a:chOff x="5064094" y="2420307"/>
            <a:chExt cx="7906647" cy="1235086"/>
          </a:xfrm>
        </p:grpSpPr>
        <p:sp>
          <p:nvSpPr>
            <p:cNvPr id="8199" name="文本框 197">
              <a:extLst>
                <a:ext uri="{FF2B5EF4-FFF2-40B4-BE49-F238E27FC236}">
                  <a16:creationId xmlns:a16="http://schemas.microsoft.com/office/drawing/2014/main" id="{28821729-900D-4998-AEF1-3F4D4DFD9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4094" y="2420307"/>
              <a:ext cx="7906647" cy="8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分数（</a:t>
              </a:r>
              <a:r>
                <a:rPr lang="en-US" altLang="zh-CN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101F171-3AA5-4DEA-89EB-A7D33EC515C8}"/>
                </a:ext>
              </a:extLst>
            </p:cNvPr>
            <p:cNvCxnSpPr/>
            <p:nvPr/>
          </p:nvCxnSpPr>
          <p:spPr>
            <a:xfrm flipV="1">
              <a:off x="5150888" y="3655393"/>
              <a:ext cx="739435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97" name="文本框 7">
            <a:extLst>
              <a:ext uri="{FF2B5EF4-FFF2-40B4-BE49-F238E27FC236}">
                <a16:creationId xmlns:a16="http://schemas.microsoft.com/office/drawing/2014/main" id="{210A4C8A-34A5-4DCD-B0A7-DEE8FF2F1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F1A3A09-2EB5-4798-9308-CAC01CB9ED93}"/>
              </a:ext>
            </a:extLst>
          </p:cNvPr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>
            <a:extLst>
              <a:ext uri="{FF2B5EF4-FFF2-40B4-BE49-F238E27FC236}">
                <a16:creationId xmlns:a16="http://schemas.microsoft.com/office/drawing/2014/main" id="{A3A87353-8256-4B92-8D4D-B36029083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1090613"/>
            <a:ext cx="7618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说一说下面算式的意义，并计算出结果。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569A3D1-4435-485A-8276-54FE938E8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922463"/>
          <a:ext cx="15462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r:id="rId7" imgW="609336" imgH="393529" progId="Equation.DSMT4">
                  <p:embed/>
                </p:oleObj>
              </mc:Choice>
              <mc:Fallback>
                <p:oleObj r:id="rId7" imgW="60933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22463"/>
                        <a:ext cx="15462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1CBD867-592C-4BFD-B275-3214D520F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389313"/>
          <a:ext cx="1352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r:id="rId9" imgW="533169" imgH="393529" progId="Equation.DSMT4">
                  <p:embed/>
                </p:oleObj>
              </mc:Choice>
              <mc:Fallback>
                <p:oleObj r:id="rId9" imgW="533169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89313"/>
                        <a:ext cx="13525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CA14059-98C3-473D-9E5F-9442B099F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922463"/>
          <a:ext cx="11922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r:id="rId11" imgW="469696" imgH="393529" progId="Equation.DSMT4">
                  <p:embed/>
                </p:oleObj>
              </mc:Choice>
              <mc:Fallback>
                <p:oleObj r:id="rId11" imgW="469696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22463"/>
                        <a:ext cx="11922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FEA16B-D477-440C-87B0-6CAB2C27C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3" y="1951038"/>
          <a:ext cx="10271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r:id="rId13" imgW="406048" imgH="393359" progId="Equation.DSMT4">
                  <p:embed/>
                </p:oleObj>
              </mc:Choice>
              <mc:Fallback>
                <p:oleObj r:id="rId13" imgW="406048" imgH="39335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1951038"/>
                        <a:ext cx="10271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C88004F-89D3-4505-A567-FF50840A5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406775"/>
          <a:ext cx="10302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r:id="rId15" imgW="406048" imgH="393359" progId="Equation.DSMT4">
                  <p:embed/>
                </p:oleObj>
              </mc:Choice>
              <mc:Fallback>
                <p:oleObj r:id="rId15" imgW="406048" imgH="39335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06775"/>
                        <a:ext cx="10302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6A0E19A-A603-439E-8488-18AAC26D6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8" y="3649663"/>
          <a:ext cx="741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r:id="rId17" imgW="291847" imgH="177646" progId="Equation.DSMT4">
                  <p:embed/>
                </p:oleObj>
              </mc:Choice>
              <mc:Fallback>
                <p:oleObj r:id="rId17" imgW="291847" imgH="177646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3649663"/>
                        <a:ext cx="7413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BDD09E42-1A08-4432-939B-3F5FB37FB918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2020888"/>
            <a:ext cx="3168650" cy="1990725"/>
            <a:chOff x="5385073" y="1790254"/>
            <a:chExt cx="3168353" cy="1990774"/>
          </a:xfrm>
        </p:grpSpPr>
        <p:sp>
          <p:nvSpPr>
            <p:cNvPr id="10255" name="圆角矩形 17">
              <a:extLst>
                <a:ext uri="{FF2B5EF4-FFF2-40B4-BE49-F238E27FC236}">
                  <a16:creationId xmlns:a16="http://schemas.microsoft.com/office/drawing/2014/main" id="{53E1C36B-66BF-4CD8-B798-2A6E2DC08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073" y="1790254"/>
              <a:ext cx="3168352" cy="1990774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40" name="Rectangle 3">
              <a:extLst>
                <a:ext uri="{FF2B5EF4-FFF2-40B4-BE49-F238E27FC236}">
                  <a16:creationId xmlns:a16="http://schemas.microsoft.com/office/drawing/2014/main" id="{D027459A-C02A-474F-987E-438F4AA2B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5073" y="1923607"/>
              <a:ext cx="3168353" cy="1784394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j-lt"/>
                  <a:ea typeface="黑体" panose="02010609060101010101" charset="-122"/>
                </a:rPr>
                <a:t>分数乘分数的意义：</a:t>
              </a:r>
              <a:endParaRPr lang="en-US" altLang="zh-CN" sz="2800" b="1" dirty="0">
                <a:solidFill>
                  <a:srgbClr val="0000FF"/>
                </a:solidFill>
                <a:latin typeface="+mj-lt"/>
                <a:ea typeface="黑体" panose="02010609060101010101" charset="-122"/>
              </a:endParaRPr>
            </a:p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j-lt"/>
                  <a:ea typeface="黑体" panose="02010609060101010101" charset="-122"/>
                </a:rPr>
                <a:t>求一个分数的几分之几是多少。</a:t>
              </a:r>
              <a:endParaRPr lang="en-US" altLang="zh-CN" sz="2800" b="1" dirty="0">
                <a:solidFill>
                  <a:srgbClr val="0000FF"/>
                </a:solidFill>
                <a:latin typeface="+mj-lt"/>
                <a:ea typeface="黑体" panose="02010609060101010101" charset="-122"/>
              </a:endParaRPr>
            </a:p>
          </p:txBody>
        </p:sp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5C40901-E0D9-4914-BADD-753D1A5C4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949450"/>
          <a:ext cx="866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r:id="rId19" imgW="342751" imgH="393529" progId="Equation.DSMT4">
                  <p:embed/>
                </p:oleObj>
              </mc:Choice>
              <mc:Fallback>
                <p:oleObj r:id="rId19" imgW="342751" imgH="393529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49450"/>
                        <a:ext cx="8667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5C1C55B-EFBC-43DF-8293-DA7453EF3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3405188"/>
          <a:ext cx="8683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r:id="rId21" imgW="342751" imgH="393529" progId="Equation.DSMT4">
                  <p:embed/>
                </p:oleObj>
              </mc:Choice>
              <mc:Fallback>
                <p:oleObj r:id="rId21" imgW="342751" imgH="393529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405188"/>
                        <a:ext cx="8683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文本框 14">
            <a:extLst>
              <a:ext uri="{FF2B5EF4-FFF2-40B4-BE49-F238E27FC236}">
                <a16:creationId xmlns:a16="http://schemas.microsoft.com/office/drawing/2014/main" id="{DB0594A5-3F4F-44FA-9C05-541653E10E0D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253" name="图片 15">
            <a:extLst>
              <a:ext uri="{FF2B5EF4-FFF2-40B4-BE49-F238E27FC236}">
                <a16:creationId xmlns:a16="http://schemas.microsoft.com/office/drawing/2014/main" id="{32F2D95D-B426-4F65-BA2E-DA99BF281E73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Rectangle 16">
            <a:extLst>
              <a:ext uri="{FF2B5EF4-FFF2-40B4-BE49-F238E27FC236}">
                <a16:creationId xmlns:a16="http://schemas.microsoft.com/office/drawing/2014/main" id="{112A227E-1AAF-4E95-BB5B-D47631852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一、复习导入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5" descr="12">
            <a:extLst>
              <a:ext uri="{FF2B5EF4-FFF2-40B4-BE49-F238E27FC236}">
                <a16:creationId xmlns:a16="http://schemas.microsoft.com/office/drawing/2014/main" id="{65CAFBAB-6477-4C95-BB26-382C0153F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419622"/>
            <a:ext cx="24780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542F1357-9DB3-47BD-A787-0E5B577984AF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2859782"/>
            <a:ext cx="6807200" cy="1465263"/>
            <a:chOff x="830486" y="3201144"/>
            <a:chExt cx="6806753" cy="1466659"/>
          </a:xfrm>
        </p:grpSpPr>
        <p:sp>
          <p:nvSpPr>
            <p:cNvPr id="4106" name="Rectangle 2">
              <a:extLst>
                <a:ext uri="{FF2B5EF4-FFF2-40B4-BE49-F238E27FC236}">
                  <a16:creationId xmlns:a16="http://schemas.microsoft.com/office/drawing/2014/main" id="{990E0DFF-12C6-40DA-A4C6-C30E32F45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486" y="3201144"/>
              <a:ext cx="6806753" cy="130458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latin typeface="+mn-lt"/>
                  <a:ea typeface="+mj-ea"/>
                  <a:cs typeface="Times New Roman" panose="02020603050405020304" pitchFamily="18" charset="0"/>
                </a:rPr>
                <a:t>（1）李叔叔每分钟游的距离是乌贼的      ，李叔叔每分钟游多少千米？               </a:t>
              </a:r>
            </a:p>
          </p:txBody>
        </p:sp>
        <p:graphicFrame>
          <p:nvGraphicFramePr>
            <p:cNvPr id="12300" name="Object 12">
              <a:extLst>
                <a:ext uri="{FF2B5EF4-FFF2-40B4-BE49-F238E27FC236}">
                  <a16:creationId xmlns:a16="http://schemas.microsoft.com/office/drawing/2014/main" id="{D30E80B4-32B9-407B-8C1B-389039708B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610" y="3747100"/>
            <a:ext cx="504056" cy="920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r:id="rId8" imgW="215713" imgH="393359" progId="Equation.DSMT4">
                    <p:embed/>
                  </p:oleObj>
                </mc:Choice>
                <mc:Fallback>
                  <p:oleObj r:id="rId8" imgW="215713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610" y="3747100"/>
                          <a:ext cx="504056" cy="920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文本框 11">
            <a:extLst>
              <a:ext uri="{FF2B5EF4-FFF2-40B4-BE49-F238E27FC236}">
                <a16:creationId xmlns:a16="http://schemas.microsoft.com/office/drawing/2014/main" id="{397590E1-BBFD-485F-8C95-C306DF2EC2E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2294" name="图片 12">
            <a:extLst>
              <a:ext uri="{FF2B5EF4-FFF2-40B4-BE49-F238E27FC236}">
                <a16:creationId xmlns:a16="http://schemas.microsoft.com/office/drawing/2014/main" id="{2A5710B5-A575-4430-B231-E7079F66E746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6">
            <a:extLst>
              <a:ext uri="{FF2B5EF4-FFF2-40B4-BE49-F238E27FC236}">
                <a16:creationId xmlns:a16="http://schemas.microsoft.com/office/drawing/2014/main" id="{41F015B7-F436-46D9-8A66-90F45F631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二、探索新知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F92A2EC-F54A-4D4F-B491-8D3F0DF931D8}"/>
              </a:ext>
            </a:extLst>
          </p:cNvPr>
          <p:cNvGrpSpPr>
            <a:grpSpLocks/>
          </p:cNvGrpSpPr>
          <p:nvPr/>
        </p:nvGrpSpPr>
        <p:grpSpPr bwMode="auto">
          <a:xfrm>
            <a:off x="1090786" y="1131590"/>
            <a:ext cx="7135813" cy="1003884"/>
            <a:chOff x="1035844" y="1106087"/>
            <a:chExt cx="7136556" cy="1003300"/>
          </a:xfrm>
        </p:grpSpPr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AC2EDFB1-DFA0-4F44-84CB-B462A48CA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844" y="1245631"/>
              <a:ext cx="7136556" cy="66325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3200" b="1" dirty="0">
                  <a:latin typeface="+mn-lt"/>
                  <a:ea typeface="+mj-ea"/>
                  <a:cs typeface="Times New Roman" panose="02020603050405020304" pitchFamily="18" charset="0"/>
                </a:rPr>
                <a:t>   km</a:t>
              </a:r>
              <a:r>
                <a:rPr lang="zh-CN" altLang="en-US" sz="3200" b="1" dirty="0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7" name="Object 12">
              <a:extLst>
                <a:ext uri="{FF2B5EF4-FFF2-40B4-BE49-F238E27FC236}">
                  <a16:creationId xmlns:a16="http://schemas.microsoft.com/office/drawing/2014/main" id="{F2457901-6039-43B2-AB51-18FC82CA83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630312"/>
                </p:ext>
              </p:extLst>
            </p:nvPr>
          </p:nvGraphicFramePr>
          <p:xfrm>
            <a:off x="4013312" y="1106087"/>
            <a:ext cx="5492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r:id="rId11" imgW="215713" imgH="393359" progId="Equation.DSMT4">
                    <p:embed/>
                  </p:oleObj>
                </mc:Choice>
                <mc:Fallback>
                  <p:oleObj r:id="rId11" imgW="215713" imgH="393359" progId="Equation.DSMT4">
                    <p:embed/>
                    <p:pic>
                      <p:nvPicPr>
                        <p:cNvPr id="13325" name="Object 12">
                          <a:extLst>
                            <a:ext uri="{FF2B5EF4-FFF2-40B4-BE49-F238E27FC236}">
                              <a16:creationId xmlns:a16="http://schemas.microsoft.com/office/drawing/2014/main" id="{A23038AF-7FB6-4331-B6CA-6B57D7569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312" y="1106087"/>
                          <a:ext cx="54927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DCBBA0B3-F830-4919-8BE8-AEBD08D3D54D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2518" y="1347614"/>
            <a:ext cx="660965" cy="654323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3">
            <a:extLst>
              <a:ext uri="{FF2B5EF4-FFF2-40B4-BE49-F238E27FC236}">
                <a16:creationId xmlns:a16="http://schemas.microsoft.com/office/drawing/2014/main" id="{0A6CBF63-0671-4405-90E5-F83A03D27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914900"/>
            <a:ext cx="2349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ko-KR" altLang="en-US" sz="1100">
                <a:solidFill>
                  <a:srgbClr val="414141"/>
                </a:solidFill>
                <a:latin typeface="Batang" panose="020B0503020000020004" pitchFamily="18" charset="-127"/>
                <a:ea typeface="Batang" panose="020B0503020000020004" pitchFamily="18" charset="-127"/>
              </a:rPr>
              <a:t> 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5C7CE83-EFDA-45EC-A18B-6CD4F42F7CF8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639888"/>
            <a:ext cx="3455987" cy="1655762"/>
            <a:chOff x="3520082" y="2892152"/>
            <a:chExt cx="3455962" cy="1656184"/>
          </a:xfrm>
        </p:grpSpPr>
        <p:sp>
          <p:nvSpPr>
            <p:cNvPr id="16" name="云形 15">
              <a:extLst>
                <a:ext uri="{FF2B5EF4-FFF2-40B4-BE49-F238E27FC236}">
                  <a16:creationId xmlns:a16="http://schemas.microsoft.com/office/drawing/2014/main" id="{B68A0054-461B-4BF7-816A-4050CAA7D764}"/>
                </a:ext>
              </a:extLst>
            </p:cNvPr>
            <p:cNvSpPr/>
            <p:nvPr/>
          </p:nvSpPr>
          <p:spPr bwMode="auto">
            <a:xfrm>
              <a:off x="3520082" y="2892152"/>
              <a:ext cx="3455962" cy="1656184"/>
            </a:xfrm>
            <a:prstGeom prst="cloud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14373" name="Rectangle 2">
              <a:extLst>
                <a:ext uri="{FF2B5EF4-FFF2-40B4-BE49-F238E27FC236}">
                  <a16:creationId xmlns:a16="http://schemas.microsoft.com/office/drawing/2014/main" id="{C6475110-48AD-4D9F-B2CB-FC5599572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419" y="3096753"/>
              <a:ext cx="2664295" cy="1133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怎样计算呢？</a:t>
              </a:r>
            </a:p>
          </p:txBody>
        </p:sp>
      </p:grpSp>
      <p:sp>
        <p:nvSpPr>
          <p:cNvPr id="14340" name="文本框 17">
            <a:extLst>
              <a:ext uri="{FF2B5EF4-FFF2-40B4-BE49-F238E27FC236}">
                <a16:creationId xmlns:a16="http://schemas.microsoft.com/office/drawing/2014/main" id="{2B9299A6-654F-4F48-A48C-D3EA5B36263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4341" name="图片 18">
            <a:extLst>
              <a:ext uri="{FF2B5EF4-FFF2-40B4-BE49-F238E27FC236}">
                <a16:creationId xmlns:a16="http://schemas.microsoft.com/office/drawing/2014/main" id="{3CA2C763-C7BC-49A3-A244-A0FB60186E2E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5" descr="12">
            <a:extLst>
              <a:ext uri="{FF2B5EF4-FFF2-40B4-BE49-F238E27FC236}">
                <a16:creationId xmlns:a16="http://schemas.microsoft.com/office/drawing/2014/main" id="{B20BE853-7F89-4CE2-8319-6C02C5C3C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866775"/>
            <a:ext cx="17811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组合 20">
            <a:extLst>
              <a:ext uri="{FF2B5EF4-FFF2-40B4-BE49-F238E27FC236}">
                <a16:creationId xmlns:a16="http://schemas.microsoft.com/office/drawing/2014/main" id="{5F53CD04-D26E-4FD5-B059-93EBF0B70ED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73038"/>
            <a:ext cx="6265316" cy="1035050"/>
            <a:chOff x="830486" y="3167599"/>
            <a:chExt cx="6264905" cy="1034967"/>
          </a:xfrm>
        </p:grpSpPr>
        <p:sp>
          <p:nvSpPr>
            <p:cNvPr id="22" name="Rectangle 2">
              <a:extLst>
                <a:ext uri="{FF2B5EF4-FFF2-40B4-BE49-F238E27FC236}">
                  <a16:creationId xmlns:a16="http://schemas.microsoft.com/office/drawing/2014/main" id="{D1D8930F-9DE0-4824-AE08-BF1465141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486" y="3200933"/>
              <a:ext cx="6264905" cy="10016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latin typeface="+mn-lt"/>
                  <a:ea typeface="+mj-ea"/>
                  <a:cs typeface="Times New Roman" panose="02020603050405020304" pitchFamily="18" charset="0"/>
                </a:rPr>
                <a:t>（1）李叔叔每分钟游的距离是乌贼的      ，李叔叔每分钟游多少千米？               </a:t>
              </a:r>
            </a:p>
          </p:txBody>
        </p:sp>
        <p:graphicFrame>
          <p:nvGraphicFramePr>
            <p:cNvPr id="14371" name="Object 12">
              <a:extLst>
                <a:ext uri="{FF2B5EF4-FFF2-40B4-BE49-F238E27FC236}">
                  <a16:creationId xmlns:a16="http://schemas.microsoft.com/office/drawing/2014/main" id="{1D029154-30AB-41CC-B0A7-B7610428BD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0192" y="3167599"/>
            <a:ext cx="312979" cy="571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r:id="rId9" imgW="215713" imgH="393359" progId="Equation.DSMT4">
                    <p:embed/>
                  </p:oleObj>
                </mc:Choice>
                <mc:Fallback>
                  <p:oleObj r:id="rId9" imgW="215713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192" y="3167599"/>
                          <a:ext cx="312979" cy="571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4" name="组合 24">
            <a:extLst>
              <a:ext uri="{FF2B5EF4-FFF2-40B4-BE49-F238E27FC236}">
                <a16:creationId xmlns:a16="http://schemas.microsoft.com/office/drawing/2014/main" id="{3F46C557-B545-4A06-96A2-21A569A19F3D}"/>
              </a:ext>
            </a:extLst>
          </p:cNvPr>
          <p:cNvGrpSpPr>
            <a:grpSpLocks/>
          </p:cNvGrpSpPr>
          <p:nvPr/>
        </p:nvGrpSpPr>
        <p:grpSpPr bwMode="auto">
          <a:xfrm>
            <a:off x="6207125" y="1739900"/>
            <a:ext cx="2771775" cy="471488"/>
            <a:chOff x="1035844" y="1245631"/>
            <a:chExt cx="2773381" cy="472082"/>
          </a:xfrm>
        </p:grpSpPr>
        <p:sp>
          <p:nvSpPr>
            <p:cNvPr id="26" name="Rectangle 6">
              <a:extLst>
                <a:ext uri="{FF2B5EF4-FFF2-40B4-BE49-F238E27FC236}">
                  <a16:creationId xmlns:a16="http://schemas.microsoft.com/office/drawing/2014/main" id="{8C4EFA1D-99E7-446A-A642-CC1C32ED6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844" y="1245631"/>
              <a:ext cx="2773381" cy="4498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2000" b="1">
                  <a:latin typeface="+mn-lt"/>
                  <a:ea typeface="+mj-ea"/>
                  <a:cs typeface="Times New Roman" panose="02020603050405020304" pitchFamily="18" charset="0"/>
                </a:rPr>
                <a:t> km</a:t>
              </a: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4369" name="Object 12">
              <a:extLst>
                <a:ext uri="{FF2B5EF4-FFF2-40B4-BE49-F238E27FC236}">
                  <a16:creationId xmlns:a16="http://schemas.microsoft.com/office/drawing/2014/main" id="{60C97BC2-EB90-4EDE-9493-536D7CD4D6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5200" y="1249664"/>
            <a:ext cx="256241" cy="46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r:id="rId11" imgW="215713" imgH="393359" progId="Equation.DSMT4">
                    <p:embed/>
                  </p:oleObj>
                </mc:Choice>
                <mc:Fallback>
                  <p:oleObj r:id="rId11" imgW="215713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200" y="1249664"/>
                          <a:ext cx="256241" cy="468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2">
            <a:extLst>
              <a:ext uri="{FF2B5EF4-FFF2-40B4-BE49-F238E27FC236}">
                <a16:creationId xmlns:a16="http://schemas.microsoft.com/office/drawing/2014/main" id="{5A46BE2F-F61F-4ED5-A4F0-D729984D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850" y="1758950"/>
            <a:ext cx="1279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1B565085-03B2-4085-8CD9-5FE585B4D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450" y="1784350"/>
          <a:ext cx="928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r:id="rId13" imgW="507780" imgH="393529" progId="Equation.DSMT4">
                  <p:embed/>
                </p:oleObj>
              </mc:Choice>
              <mc:Fallback>
                <p:oleObj r:id="rId13" imgW="507780" imgH="393529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784350"/>
                        <a:ext cx="928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301AD9C6-0041-4611-87E5-7DAA1129C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150" y="1819275"/>
          <a:ext cx="1090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r:id="rId15" imgW="596641" imgH="393529" progId="Equation.DSMT4">
                  <p:embed/>
                </p:oleObj>
              </mc:Choice>
              <mc:Fallback>
                <p:oleObj r:id="rId15" imgW="596641" imgH="393529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819275"/>
                        <a:ext cx="10906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82B5CE38-24CA-4F72-9FF2-A755C6E41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013" y="1819275"/>
          <a:ext cx="1301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r:id="rId17" imgW="710891" imgH="393529" progId="Equation.DSMT4">
                  <p:embed/>
                </p:oleObj>
              </mc:Choice>
              <mc:Fallback>
                <p:oleObj r:id="rId17" imgW="710891" imgH="393529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819275"/>
                        <a:ext cx="1301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57932625-DA72-4DBB-A5A7-A982382E9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1819275"/>
          <a:ext cx="766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r:id="rId19" imgW="418918" imgH="393529" progId="Equation.DSMT4">
                  <p:embed/>
                </p:oleObj>
              </mc:Choice>
              <mc:Fallback>
                <p:oleObj r:id="rId19" imgW="418918" imgH="393529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819275"/>
                        <a:ext cx="7667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D0595297-E2B5-439C-8CB4-FF7195A824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70413" y="1858963"/>
            <a:ext cx="433387" cy="29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D19E5021-525B-4545-9D17-7975A94EF4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89463" y="2305050"/>
            <a:ext cx="4635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Box 25">
            <a:extLst>
              <a:ext uri="{FF2B5EF4-FFF2-40B4-BE49-F238E27FC236}">
                <a16:creationId xmlns:a16="http://schemas.microsoft.com/office/drawing/2014/main" id="{22D4C815-77F6-4155-BCF3-9D5F450E3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154622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58" name="TextBox 26">
            <a:extLst>
              <a:ext uri="{FF2B5EF4-FFF2-40B4-BE49-F238E27FC236}">
                <a16:creationId xmlns:a16="http://schemas.microsoft.com/office/drawing/2014/main" id="{F399ED3B-A0C1-434D-9521-1F31271D0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2446338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3BD644AA-BD18-49F4-9384-EB6262A1B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3109913"/>
          <a:ext cx="928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r:id="rId21" imgW="507780" imgH="393529" progId="Equation.DSMT4">
                  <p:embed/>
                </p:oleObj>
              </mc:Choice>
              <mc:Fallback>
                <p:oleObj r:id="rId21" imgW="507780" imgH="393529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109913"/>
                        <a:ext cx="928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823C0FA6-F6EB-4431-A7BA-9FA420809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813" y="3109913"/>
          <a:ext cx="109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r:id="rId22" imgW="596641" imgH="393529" progId="Equation.DSMT4">
                  <p:embed/>
                </p:oleObj>
              </mc:Choice>
              <mc:Fallback>
                <p:oleObj r:id="rId22" imgW="596641" imgH="393529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109913"/>
                        <a:ext cx="109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C6B99F20-EB1C-4CC7-BFD1-B07B94AE3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313" y="3109913"/>
          <a:ext cx="1300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r:id="rId23" imgW="710891" imgH="393529" progId="Equation.DSMT4">
                  <p:embed/>
                </p:oleObj>
              </mc:Choice>
              <mc:Fallback>
                <p:oleObj r:id="rId23" imgW="710891" imgH="393529" progId="Equation.DSMT4">
                  <p:embed/>
                  <p:pic>
                    <p:nvPicPr>
                      <p:cNvPr id="0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109913"/>
                        <a:ext cx="13001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D779341F-C2D6-4551-B322-2BD30F6A22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8850" y="3101975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43274058-5039-4044-89AA-569447B2E0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57638" y="3543300"/>
            <a:ext cx="315912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D30E63C3-77F9-463A-B20B-83D304791E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71913" y="3103563"/>
            <a:ext cx="31591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84EA7B08-9A1A-465C-B077-B0D9A239140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8850" y="3505200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8">
            <a:extLst>
              <a:ext uri="{FF2B5EF4-FFF2-40B4-BE49-F238E27FC236}">
                <a16:creationId xmlns:a16="http://schemas.microsoft.com/office/drawing/2014/main" id="{7E5B0B54-757E-4DA1-A78D-95602D059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550" y="282416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68" name="TextBox 9">
            <a:extLst>
              <a:ext uri="{FF2B5EF4-FFF2-40B4-BE49-F238E27FC236}">
                <a16:creationId xmlns:a16="http://schemas.microsoft.com/office/drawing/2014/main" id="{0CE2AFE4-9F70-4E50-A772-0A29F08DA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3835400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69" name="TextBox 10">
            <a:extLst>
              <a:ext uri="{FF2B5EF4-FFF2-40B4-BE49-F238E27FC236}">
                <a16:creationId xmlns:a16="http://schemas.microsoft.com/office/drawing/2014/main" id="{9140EFEC-DD8F-40AC-825D-BB2D405EC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8" y="280987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70" name="TextBox 11">
            <a:extLst>
              <a:ext uri="{FF2B5EF4-FFF2-40B4-BE49-F238E27FC236}">
                <a16:creationId xmlns:a16="http://schemas.microsoft.com/office/drawing/2014/main" id="{1C8CB722-4919-4699-AEDE-46D206879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550" y="3817938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71" name="Rectangle 2">
            <a:extLst>
              <a:ext uri="{FF2B5EF4-FFF2-40B4-BE49-F238E27FC236}">
                <a16:creationId xmlns:a16="http://schemas.microsoft.com/office/drawing/2014/main" id="{C466C28C-66FA-4C6A-8B99-18161BDED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88" y="3146425"/>
            <a:ext cx="12620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043D915B-9F23-478D-AA6A-9FF392522B30}"/>
              </a:ext>
            </a:extLst>
          </p:cNvPr>
          <p:cNvGrpSpPr/>
          <p:nvPr/>
        </p:nvGrpSpPr>
        <p:grpSpPr bwMode="auto">
          <a:xfrm>
            <a:off x="1353144" y="4194026"/>
            <a:ext cx="5438700" cy="645431"/>
            <a:chOff x="5385073" y="1738862"/>
            <a:chExt cx="3190705" cy="1784395"/>
          </a:xfrm>
          <a:solidFill>
            <a:srgbClr val="FFFFFF">
              <a:lumMod val="40000"/>
              <a:lumOff val="60000"/>
            </a:srgbClr>
          </a:solidFill>
        </p:grpSpPr>
        <p:sp>
          <p:nvSpPr>
            <p:cNvPr id="76" name="圆角矩形 17">
              <a:extLst>
                <a:ext uri="{FF2B5EF4-FFF2-40B4-BE49-F238E27FC236}">
                  <a16:creationId xmlns:a16="http://schemas.microsoft.com/office/drawing/2014/main" id="{2ECC1DBF-4D37-4942-9078-EEAEE35B9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073" y="1790254"/>
              <a:ext cx="3168353" cy="1487924"/>
            </a:xfrm>
            <a:prstGeom prst="roundRect">
              <a:avLst>
                <a:gd name="adj" fmla="val 16667"/>
              </a:avLst>
            </a:prstGeom>
            <a:solidFill>
              <a:srgbClr val="FFFFFF">
                <a:lumMod val="40000"/>
                <a:lumOff val="60000"/>
              </a:srgbClr>
            </a:solidFill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1D6BAD73-1C8D-4A39-8D2F-EDB291BE0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7425" y="1738862"/>
              <a:ext cx="3168353" cy="17843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indent="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FF00FF"/>
                  </a:solidFill>
                  <a:latin typeface="Calibri" panose="020F0502020204030204"/>
                  <a:ea typeface="黑体" panose="02010609060101010101" charset="-122"/>
                </a:rPr>
                <a:t>为了计算简便，可以先约分再乘。</a:t>
              </a:r>
              <a:endParaRPr lang="en-US" altLang="zh-CN" sz="2800" b="1" kern="0" dirty="0">
                <a:solidFill>
                  <a:srgbClr val="FF00FF"/>
                </a:solidFill>
                <a:latin typeface="Calibri" panose="020F0502020204030204"/>
                <a:ea typeface="黑体" panose="02010609060101010101" charset="-122"/>
              </a:endParaRPr>
            </a:p>
          </p:txBody>
        </p:sp>
      </p:grp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DD22643-BB5E-4444-A21B-B4466B3F8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1150938"/>
          <a:ext cx="8794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r:id="rId24" imgW="507780" imgH="393529" progId="Equation.DSMT4">
                  <p:embed/>
                </p:oleObj>
              </mc:Choice>
              <mc:Fallback>
                <p:oleObj r:id="rId24" imgW="507780" imgH="393529" progId="Equation.DSMT4">
                  <p:embed/>
                  <p:pic>
                    <p:nvPicPr>
                      <p:cNvPr id="0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150938"/>
                        <a:ext cx="8794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7" grpId="0"/>
      <p:bldP spid="58" grpId="0"/>
      <p:bldP spid="67" grpId="0"/>
      <p:bldP spid="68" grpId="0"/>
      <p:bldP spid="69" grpId="0"/>
      <p:bldP spid="70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5" descr="12">
            <a:extLst>
              <a:ext uri="{FF2B5EF4-FFF2-40B4-BE49-F238E27FC236}">
                <a16:creationId xmlns:a16="http://schemas.microsoft.com/office/drawing/2014/main" id="{7AA01D55-C285-49E6-BCDE-B91F3FD15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866775"/>
            <a:ext cx="17811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组合 29">
            <a:extLst>
              <a:ext uri="{FF2B5EF4-FFF2-40B4-BE49-F238E27FC236}">
                <a16:creationId xmlns:a16="http://schemas.microsoft.com/office/drawing/2014/main" id="{EBCEA3D2-1643-4705-AD11-B6E9E1798680}"/>
              </a:ext>
            </a:extLst>
          </p:cNvPr>
          <p:cNvGrpSpPr>
            <a:grpSpLocks/>
          </p:cNvGrpSpPr>
          <p:nvPr/>
        </p:nvGrpSpPr>
        <p:grpSpPr bwMode="auto">
          <a:xfrm>
            <a:off x="6207125" y="1739900"/>
            <a:ext cx="2771775" cy="471488"/>
            <a:chOff x="1035844" y="1245631"/>
            <a:chExt cx="2773381" cy="472082"/>
          </a:xfrm>
        </p:grpSpPr>
        <p:sp>
          <p:nvSpPr>
            <p:cNvPr id="33" name="Rectangle 6">
              <a:extLst>
                <a:ext uri="{FF2B5EF4-FFF2-40B4-BE49-F238E27FC236}">
                  <a16:creationId xmlns:a16="http://schemas.microsoft.com/office/drawing/2014/main" id="{3475231F-0E00-4B9E-80C4-68DBF1314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844" y="1245631"/>
              <a:ext cx="2773381" cy="4498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2000" b="1">
                  <a:latin typeface="+mn-lt"/>
                  <a:ea typeface="+mj-ea"/>
                  <a:cs typeface="Times New Roman" panose="02020603050405020304" pitchFamily="18" charset="0"/>
                </a:rPr>
                <a:t> km</a:t>
              </a: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6411" name="Object 12">
              <a:extLst>
                <a:ext uri="{FF2B5EF4-FFF2-40B4-BE49-F238E27FC236}">
                  <a16:creationId xmlns:a16="http://schemas.microsoft.com/office/drawing/2014/main" id="{1D5089FF-BF9C-4238-8291-2933B7338F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5200" y="1249664"/>
            <a:ext cx="256241" cy="46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r:id="rId8" imgW="215713" imgH="393359" progId="Equation.DSMT4">
                    <p:embed/>
                  </p:oleObj>
                </mc:Choice>
                <mc:Fallback>
                  <p:oleObj r:id="rId8" imgW="215713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200" y="1249664"/>
                          <a:ext cx="256241" cy="468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610F07-BACD-4F09-91F5-1A559AA45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3" y="2298700"/>
          <a:ext cx="766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r:id="rId10" imgW="418918" imgH="393529" progId="Equation.DSMT4">
                  <p:embed/>
                </p:oleObj>
              </mc:Choice>
              <mc:Fallback>
                <p:oleObj r:id="rId10" imgW="418918" imgH="393529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298700"/>
                        <a:ext cx="766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50F2884-7DA5-45D7-9A59-B75F88586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3365500"/>
          <a:ext cx="1114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r:id="rId12" imgW="609336" imgH="393529" progId="Equation.DSMT4">
                  <p:embed/>
                </p:oleObj>
              </mc:Choice>
              <mc:Fallback>
                <p:oleObj r:id="rId12" imgW="609336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365500"/>
                        <a:ext cx="1114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">
            <a:extLst>
              <a:ext uri="{FF2B5EF4-FFF2-40B4-BE49-F238E27FC236}">
                <a16:creationId xmlns:a16="http://schemas.microsoft.com/office/drawing/2014/main" id="{55EBCB8C-07A9-4517-BBEA-06C8ADD61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333375"/>
            <a:ext cx="6807200" cy="5921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+mn-lt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</a:rPr>
              <a:t>）乌贼30分钟可以游多少千米？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BC97AD0-75C4-4F0F-9F16-F95B0CE5D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962025"/>
          <a:ext cx="11128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r:id="rId14" imgW="482391" imgH="393529" progId="Equation.DSMT4">
                  <p:embed/>
                </p:oleObj>
              </mc:Choice>
              <mc:Fallback>
                <p:oleObj r:id="rId14" imgW="482391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962025"/>
                        <a:ext cx="11128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FC0B3A3-223C-4D2A-BCB0-463FCCFE7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3544888"/>
          <a:ext cx="1363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r:id="rId16" imgW="672516" imgH="177646" progId="Equation.DSMT4">
                  <p:embed/>
                </p:oleObj>
              </mc:Choice>
              <mc:Fallback>
                <p:oleObj r:id="rId16" imgW="672516" imgH="17764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544888"/>
                        <a:ext cx="13636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47587A8-AC10-4EC8-9383-2FB2BE0A81F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14750" y="3556000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67B6B6EB-4AD7-42A9-A945-4A37DE1EE0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92463" y="3822700"/>
            <a:ext cx="311150" cy="263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C29002C-F240-43A2-B84A-1C2EBC552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638" y="317341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2D65240-6ED6-4B9A-BAD3-54C1F4CE7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413" y="3968750"/>
            <a:ext cx="35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70B8379-876D-4E7E-BFE8-6CFD7D585E59}"/>
              </a:ext>
            </a:extLst>
          </p:cNvPr>
          <p:cNvGrpSpPr/>
          <p:nvPr/>
        </p:nvGrpSpPr>
        <p:grpSpPr bwMode="auto">
          <a:xfrm>
            <a:off x="1430723" y="4289290"/>
            <a:ext cx="5263172" cy="554941"/>
            <a:chOff x="5385073" y="1678588"/>
            <a:chExt cx="3214897" cy="1784396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18" name="圆角矩形 17">
              <a:extLst>
                <a:ext uri="{FF2B5EF4-FFF2-40B4-BE49-F238E27FC236}">
                  <a16:creationId xmlns:a16="http://schemas.microsoft.com/office/drawing/2014/main" id="{B4B6C448-9FBA-4284-84D1-65D4F05BA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073" y="1790254"/>
              <a:ext cx="3168352" cy="1603496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ADF8405D-656D-462B-9B87-5F1F8A510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1617" y="1678588"/>
              <a:ext cx="3168353" cy="17843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800" b="1" dirty="0">
                  <a:solidFill>
                    <a:srgbClr val="FF00FF"/>
                  </a:solidFill>
                  <a:latin typeface="+mj-lt"/>
                  <a:ea typeface="黑体" panose="02010609060101010101" charset="-122"/>
                </a:rPr>
                <a:t>分数乘法也可以这样直接约分。</a:t>
              </a:r>
              <a:endParaRPr lang="en-US" altLang="zh-CN" sz="2800" b="1" dirty="0">
                <a:solidFill>
                  <a:srgbClr val="FF00FF"/>
                </a:solidFill>
                <a:latin typeface="+mj-lt"/>
                <a:ea typeface="黑体" panose="02010609060101010101" charset="-122"/>
              </a:endParaRP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EC01535-88B4-4A69-8399-C079147BF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3365500"/>
          <a:ext cx="88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r:id="rId18" imgW="482391" imgH="393529" progId="Equation.DSMT4">
                  <p:embed/>
                </p:oleObj>
              </mc:Choice>
              <mc:Fallback>
                <p:oleObj r:id="rId18" imgW="482391" imgH="393529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365500"/>
                        <a:ext cx="882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ED4DEFC-B52D-48B9-9CB2-3BC29F5E8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9413" y="2298700"/>
          <a:ext cx="974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r:id="rId20" imgW="533169" imgH="393529" progId="Equation.DSMT4">
                  <p:embed/>
                </p:oleObj>
              </mc:Choice>
              <mc:Fallback>
                <p:oleObj r:id="rId20" imgW="533169" imgH="393529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298700"/>
                        <a:ext cx="9747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F4FCA53-1E35-4B4D-B2A6-45DC3FA15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500313"/>
          <a:ext cx="1363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r:id="rId22" imgW="672516" imgH="177646" progId="Equation.DSMT4">
                  <p:embed/>
                </p:oleObj>
              </mc:Choice>
              <mc:Fallback>
                <p:oleObj r:id="rId22" imgW="672516" imgH="177646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00313"/>
                        <a:ext cx="13636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19FD8ABF-CFE3-421A-AAA7-E0489842B1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3838" y="2317750"/>
            <a:ext cx="609600" cy="29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7C79763-59E0-4968-8855-3C2C808DE0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52900" y="2716213"/>
            <a:ext cx="401638" cy="2746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585C8B6-8C05-4120-82C2-426045646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196056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7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4492CA-27C7-4997-84D6-5E0E0F195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463" y="287972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74641CC-1F91-478B-95A2-6CBE09C5B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2298700"/>
          <a:ext cx="882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r:id="rId23" imgW="482391" imgH="393529" progId="Equation.DSMT4">
                  <p:embed/>
                </p:oleObj>
              </mc:Choice>
              <mc:Fallback>
                <p:oleObj r:id="rId23" imgW="482391" imgH="393529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298700"/>
                        <a:ext cx="8826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:a16="http://schemas.microsoft.com/office/drawing/2014/main" id="{89CF84E6-2863-491E-A3A1-E7D18D8C6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333625"/>
            <a:ext cx="1384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699F35BE-5FF6-4DBE-A770-A33AEE14B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402013"/>
            <a:ext cx="13985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</a:p>
        </p:txBody>
      </p:sp>
      <p:sp>
        <p:nvSpPr>
          <p:cNvPr id="16408" name="文本框 28">
            <a:extLst>
              <a:ext uri="{FF2B5EF4-FFF2-40B4-BE49-F238E27FC236}">
                <a16:creationId xmlns:a16="http://schemas.microsoft.com/office/drawing/2014/main" id="{100684F1-644D-41F7-AB35-4DF7EBFF6B4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6409" name="图片 29">
            <a:extLst>
              <a:ext uri="{FF2B5EF4-FFF2-40B4-BE49-F238E27FC236}">
                <a16:creationId xmlns:a16="http://schemas.microsoft.com/office/drawing/2014/main" id="{2447466E-2C08-4F50-925F-032315459AFF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  <p:bldP spid="26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5" descr="12">
            <a:extLst>
              <a:ext uri="{FF2B5EF4-FFF2-40B4-BE49-F238E27FC236}">
                <a16:creationId xmlns:a16="http://schemas.microsoft.com/office/drawing/2014/main" id="{3F30E1D4-0535-43A3-B7B0-6D9F8560A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538288"/>
            <a:ext cx="1781175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组合 8">
            <a:extLst>
              <a:ext uri="{FF2B5EF4-FFF2-40B4-BE49-F238E27FC236}">
                <a16:creationId xmlns:a16="http://schemas.microsoft.com/office/drawing/2014/main" id="{D1098A8B-AD20-41FB-8981-DCCAF2F466EF}"/>
              </a:ext>
            </a:extLst>
          </p:cNvPr>
          <p:cNvGrpSpPr>
            <a:grpSpLocks/>
          </p:cNvGrpSpPr>
          <p:nvPr/>
        </p:nvGrpSpPr>
        <p:grpSpPr bwMode="auto">
          <a:xfrm>
            <a:off x="6207125" y="2409825"/>
            <a:ext cx="2771775" cy="473075"/>
            <a:chOff x="1035844" y="1245631"/>
            <a:chExt cx="2773381" cy="472082"/>
          </a:xfrm>
        </p:grpSpPr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DE852957-5A24-4C7C-9C09-58BC0F6E0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844" y="1245631"/>
              <a:ext cx="2773381" cy="44990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2000" b="1">
                  <a:latin typeface="+mn-lt"/>
                  <a:ea typeface="+mj-ea"/>
                  <a:cs typeface="Times New Roman" panose="02020603050405020304" pitchFamily="18" charset="0"/>
                </a:rPr>
                <a:t> km</a:t>
              </a: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8441" name="Object 12">
              <a:extLst>
                <a:ext uri="{FF2B5EF4-FFF2-40B4-BE49-F238E27FC236}">
                  <a16:creationId xmlns:a16="http://schemas.microsoft.com/office/drawing/2014/main" id="{6ACC9C03-D4B2-42A3-A7D5-9934B9344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5200" y="1249664"/>
            <a:ext cx="256241" cy="46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6" imgW="215713" imgH="393359" progId="Equation.DSMT4">
                    <p:embed/>
                  </p:oleObj>
                </mc:Choice>
                <mc:Fallback>
                  <p:oleObj r:id="rId6" imgW="215713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200" y="1249664"/>
                          <a:ext cx="256241" cy="468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36" name="图片 1">
            <a:extLst>
              <a:ext uri="{FF2B5EF4-FFF2-40B4-BE49-F238E27FC236}">
                <a16:creationId xmlns:a16="http://schemas.microsoft.com/office/drawing/2014/main" id="{4F0FADCE-F812-403D-B4EB-C6D75D45FA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843" b="1"/>
          <a:stretch/>
        </p:blipFill>
        <p:spPr bwMode="auto">
          <a:xfrm>
            <a:off x="1258888" y="1202834"/>
            <a:ext cx="5611812" cy="1146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ED271BD4-4025-405F-9E74-A73B101FA726}"/>
              </a:ext>
            </a:extLst>
          </p:cNvPr>
          <p:cNvGrpSpPr/>
          <p:nvPr/>
        </p:nvGrpSpPr>
        <p:grpSpPr bwMode="auto">
          <a:xfrm>
            <a:off x="1403648" y="2209380"/>
            <a:ext cx="4914444" cy="554937"/>
            <a:chOff x="5385073" y="1678588"/>
            <a:chExt cx="3001884" cy="1784396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25" name="圆角矩形 17">
              <a:extLst>
                <a:ext uri="{FF2B5EF4-FFF2-40B4-BE49-F238E27FC236}">
                  <a16:creationId xmlns:a16="http://schemas.microsoft.com/office/drawing/2014/main" id="{49553654-4C5F-4B41-B050-0D2349C48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073" y="1790255"/>
              <a:ext cx="2913914" cy="160349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26" name="Rectangle 3">
              <a:extLst>
                <a:ext uri="{FF2B5EF4-FFF2-40B4-BE49-F238E27FC236}">
                  <a16:creationId xmlns:a16="http://schemas.microsoft.com/office/drawing/2014/main" id="{4C1A3475-BAB9-4342-96BF-3560AB383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1617" y="1678588"/>
              <a:ext cx="2955340" cy="17843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b="1">
                  <a:solidFill>
                    <a:srgbClr val="FF00FF"/>
                  </a:solidFill>
                  <a:latin typeface="+mj-lt"/>
                  <a:ea typeface="黑体" panose="02010609060101010101" charset="-122"/>
                </a:rPr>
                <a:t>为了计算简便，可以先约分再乘。</a:t>
              </a:r>
              <a:endParaRPr lang="zh-CN" altLang="en-US" sz="2400" b="1" dirty="0">
                <a:solidFill>
                  <a:srgbClr val="FF00FF"/>
                </a:solidFill>
                <a:latin typeface="+mj-lt"/>
                <a:ea typeface="黑体" panose="02010609060101010101" charset="-122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5911D55-2AE4-472E-A86D-34FFA37E5725}"/>
              </a:ext>
            </a:extLst>
          </p:cNvPr>
          <p:cNvGrpSpPr/>
          <p:nvPr/>
        </p:nvGrpSpPr>
        <p:grpSpPr bwMode="auto">
          <a:xfrm>
            <a:off x="1403648" y="4022931"/>
            <a:ext cx="4914444" cy="554941"/>
            <a:chOff x="5385073" y="1678588"/>
            <a:chExt cx="3001884" cy="1784396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38" name="圆角矩形 17">
              <a:extLst>
                <a:ext uri="{FF2B5EF4-FFF2-40B4-BE49-F238E27FC236}">
                  <a16:creationId xmlns:a16="http://schemas.microsoft.com/office/drawing/2014/main" id="{ABB5F5AA-90ED-4EDE-A700-139060CC6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073" y="1790255"/>
              <a:ext cx="2913914" cy="160349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39" name="Rectangle 3">
              <a:extLst>
                <a:ext uri="{FF2B5EF4-FFF2-40B4-BE49-F238E27FC236}">
                  <a16:creationId xmlns:a16="http://schemas.microsoft.com/office/drawing/2014/main" id="{B597DF4A-44AF-4020-8ADD-9A90571877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1617" y="1678588"/>
              <a:ext cx="2955340" cy="17843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b="1">
                  <a:solidFill>
                    <a:srgbClr val="FF00FF"/>
                  </a:solidFill>
                  <a:latin typeface="+mj-lt"/>
                  <a:ea typeface="黑体" panose="02010609060101010101" charset="-122"/>
                </a:rPr>
                <a:t>分数乘法也可以这样直接约分。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4631C38E-5406-4251-986B-4471EE022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719388"/>
            <a:ext cx="55403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4FC7D24-BC36-4277-AD8B-B3C2D6D32896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267494"/>
            <a:ext cx="4692318" cy="800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1">
            <a:extLst>
              <a:ext uri="{FF2B5EF4-FFF2-40B4-BE49-F238E27FC236}">
                <a16:creationId xmlns:a16="http://schemas.microsoft.com/office/drawing/2014/main" id="{12187E41-2416-4A29-9CF7-B5C4323D4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25438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98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20000"/>
              </a:spcBef>
              <a:buClr>
                <a:schemeClr val="accent1"/>
              </a:buClr>
              <a:buSzPct val="76000"/>
            </a:pP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en-US" altLang="zh-CN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893F524-D61A-4298-B625-EC37A63EF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1492250"/>
          <a:ext cx="13843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r:id="rId7" imgW="545863" imgH="393529" progId="Equation.DSMT4">
                  <p:embed/>
                </p:oleObj>
              </mc:Choice>
              <mc:Fallback>
                <p:oleObj r:id="rId7" imgW="545863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92250"/>
                        <a:ext cx="13843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82AD6AA-CBD0-4663-8079-A2B6887CE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3003550"/>
          <a:ext cx="15128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r:id="rId9" imgW="596641" imgH="393529" progId="Equation.DSMT4">
                  <p:embed/>
                </p:oleObj>
              </mc:Choice>
              <mc:Fallback>
                <p:oleObj r:id="rId9" imgW="596641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003550"/>
                        <a:ext cx="15128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4732D7B-BC63-4449-8857-41DA319E7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492250"/>
          <a:ext cx="10302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r:id="rId11" imgW="406048" imgH="393359" progId="Equation.DSMT4">
                  <p:embed/>
                </p:oleObj>
              </mc:Choice>
              <mc:Fallback>
                <p:oleObj r:id="rId11" imgW="406048" imgH="39335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92250"/>
                        <a:ext cx="10302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A510A87B-E550-4958-AF84-F7A9F9162A1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27313" y="1563688"/>
            <a:ext cx="31591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280AB49-918B-41F3-95E0-6967D9BFD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38" y="109537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564A47A-4363-4BFD-995F-643BA28FECE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36913" y="2109788"/>
            <a:ext cx="315912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697DDC-82A7-451E-B990-E780E8C6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1038" y="2351088"/>
            <a:ext cx="503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CFA42E0B-A6BA-493D-923E-61B0BD05EB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57538" y="1563688"/>
            <a:ext cx="31591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429A3F9-15FF-40D8-93EE-7C5BD462C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13" y="1101725"/>
            <a:ext cx="50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7DD27E3-3663-4D18-B486-4A6E03196AE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68588" y="2078038"/>
            <a:ext cx="31591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A1C9148-D7A9-40E1-A484-F3B7D306D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2360613"/>
            <a:ext cx="5032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4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1E91048-68DB-4469-8453-7966CAB6E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1506538"/>
          <a:ext cx="6778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r:id="rId13" imgW="266469" imgH="393359" progId="Equation.DSMT4">
                  <p:embed/>
                </p:oleObj>
              </mc:Choice>
              <mc:Fallback>
                <p:oleObj r:id="rId13" imgW="266469" imgH="39335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1506538"/>
                        <a:ext cx="6778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C2DF0C4-8AC8-4EA3-8E2E-6C73C0AFF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3003550"/>
          <a:ext cx="12239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r:id="rId15" imgW="482391" imgH="393529" progId="Equation.DSMT4">
                  <p:embed/>
                </p:oleObj>
              </mc:Choice>
              <mc:Fallback>
                <p:oleObj r:id="rId15" imgW="482391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003550"/>
                        <a:ext cx="12239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AD124A0-B499-437A-8B28-51D3CBE7CF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54388" y="3309938"/>
            <a:ext cx="403225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A1892AA-F600-4745-AECA-7408A889D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38" y="284797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9007AEB-00CE-4622-AB6B-ECF2795BF8F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92400" y="3625850"/>
            <a:ext cx="315913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9FD3D2-75FA-4B9E-A681-903ACE4B6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0" y="3867150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25EA08F-D8E8-40E4-B5C0-F7131E428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0963" y="3243263"/>
          <a:ext cx="612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r:id="rId17" imgW="241091" imgH="177646" progId="Equation.DSMT4">
                  <p:embed/>
                </p:oleObj>
              </mc:Choice>
              <mc:Fallback>
                <p:oleObj r:id="rId17" imgW="241091" imgH="177646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243263"/>
                        <a:ext cx="612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文本框 26">
            <a:extLst>
              <a:ext uri="{FF2B5EF4-FFF2-40B4-BE49-F238E27FC236}">
                <a16:creationId xmlns:a16="http://schemas.microsoft.com/office/drawing/2014/main" id="{CD91A3FF-8C7F-4932-8D82-A101D8D4E42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0503" name="图片 27">
            <a:extLst>
              <a:ext uri="{FF2B5EF4-FFF2-40B4-BE49-F238E27FC236}">
                <a16:creationId xmlns:a16="http://schemas.microsoft.com/office/drawing/2014/main" id="{8C4E1AFC-E345-4DD1-A67D-7507F7B9B734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68C707C4-047C-4F08-B31D-37DC6A8F5398}"/>
              </a:ext>
            </a:extLst>
          </p:cNvPr>
          <p:cNvGrpSpPr/>
          <p:nvPr/>
        </p:nvGrpSpPr>
        <p:grpSpPr>
          <a:xfrm>
            <a:off x="4643438" y="1058863"/>
            <a:ext cx="3833085" cy="2487173"/>
            <a:chOff x="4643438" y="1058863"/>
            <a:chExt cx="3833085" cy="2487173"/>
          </a:xfrm>
        </p:grpSpPr>
        <p:grpSp>
          <p:nvGrpSpPr>
            <p:cNvPr id="29" name="组合 24">
              <a:extLst>
                <a:ext uri="{FF2B5EF4-FFF2-40B4-BE49-F238E27FC236}">
                  <a16:creationId xmlns:a16="http://schemas.microsoft.com/office/drawing/2014/main" id="{5A71DC28-C7F8-410F-9325-2027F8DD1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3438" y="1058863"/>
              <a:ext cx="3097762" cy="1119543"/>
              <a:chOff x="539974" y="1606514"/>
              <a:chExt cx="3098964" cy="1118309"/>
            </a:xfrm>
          </p:grpSpPr>
          <p:sp>
            <p:nvSpPr>
              <p:cNvPr id="31" name="圆角矩形标注 25">
                <a:extLst>
                  <a:ext uri="{FF2B5EF4-FFF2-40B4-BE49-F238E27FC236}">
                    <a16:creationId xmlns:a16="http://schemas.microsoft.com/office/drawing/2014/main" id="{25EEC76B-478B-466E-9C66-27890EA3A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974" y="1606514"/>
                <a:ext cx="2853844" cy="1108439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rgbClr val="ADD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2" name="Rectangle 2">
                <a:extLst>
                  <a:ext uri="{FF2B5EF4-FFF2-40B4-BE49-F238E27FC236}">
                    <a16:creationId xmlns:a16="http://schemas.microsoft.com/office/drawing/2014/main" id="{21A616BF-D242-4235-B075-5FAA60B7D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602" y="1616032"/>
                <a:ext cx="3024336" cy="1108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先约分，再计算，真简便！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9F6CAC5B-3BFD-4146-B1DB-DD91D4CDDE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965"/>
            <a:stretch/>
          </p:blipFill>
          <p:spPr>
            <a:xfrm>
              <a:off x="7092280" y="2139702"/>
              <a:ext cx="1384243" cy="140633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4" grpId="0"/>
      <p:bldP spid="18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6">
            <a:extLst>
              <a:ext uri="{FF2B5EF4-FFF2-40B4-BE49-F238E27FC236}">
                <a16:creationId xmlns:a16="http://schemas.microsoft.com/office/drawing/2014/main" id="{AE6E5E91-EDA0-4719-BBCB-AAE66459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三、巩固提高</a:t>
            </a:r>
          </a:p>
        </p:txBody>
      </p:sp>
      <p:sp>
        <p:nvSpPr>
          <p:cNvPr id="22531" name="文本框 36">
            <a:extLst>
              <a:ext uri="{FF2B5EF4-FFF2-40B4-BE49-F238E27FC236}">
                <a16:creationId xmlns:a16="http://schemas.microsoft.com/office/drawing/2014/main" id="{72D65892-8260-49A8-B5C7-25891187A037}"/>
              </a:ext>
            </a:extLst>
          </p:cNvPr>
          <p:cNvSpPr txBox="1">
            <a:spLocks noChangeArrowheads="1"/>
          </p:cNvSpPr>
          <p:nvPr/>
        </p:nvSpPr>
        <p:spPr bwMode="auto">
          <a:xfrm rot="1920000">
            <a:off x="674688" y="1054100"/>
            <a:ext cx="85883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800">
                <a:solidFill>
                  <a:srgbClr val="CCCC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D1D372E-1706-42E1-B2A4-9F166CD4D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186151"/>
              </p:ext>
            </p:extLst>
          </p:nvPr>
        </p:nvGraphicFramePr>
        <p:xfrm>
          <a:off x="1043608" y="1851670"/>
          <a:ext cx="9334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r:id="rId4" imgW="368140" imgH="393529" progId="Equation.DSMT4">
                  <p:embed/>
                </p:oleObj>
              </mc:Choice>
              <mc:Fallback>
                <p:oleObj r:id="rId4" imgW="368140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51670"/>
                        <a:ext cx="9334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1BA445C-52C4-4BAE-A9E4-25AAEC57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87115"/>
              </p:ext>
            </p:extLst>
          </p:nvPr>
        </p:nvGraphicFramePr>
        <p:xfrm>
          <a:off x="1051172" y="3485852"/>
          <a:ext cx="1093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r:id="rId6" imgW="431613" imgH="393529" progId="Equation.DSMT4">
                  <p:embed/>
                </p:oleObj>
              </mc:Choice>
              <mc:Fallback>
                <p:oleObj r:id="rId6" imgW="431613" imgH="39352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172" y="3485852"/>
                        <a:ext cx="10937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AE1E148-328F-4CE9-B1F5-D3FD6C9A3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96452"/>
              </p:ext>
            </p:extLst>
          </p:nvPr>
        </p:nvGraphicFramePr>
        <p:xfrm>
          <a:off x="4918868" y="3550444"/>
          <a:ext cx="10302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r:id="rId8" imgW="406048" imgH="393359" progId="Equation.DSMT4">
                  <p:embed/>
                </p:oleObj>
              </mc:Choice>
              <mc:Fallback>
                <p:oleObj r:id="rId8" imgW="406048" imgH="393359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868" y="3550444"/>
                        <a:ext cx="10302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7C0F115-C878-42F7-B88B-728FA69B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72562"/>
              </p:ext>
            </p:extLst>
          </p:nvPr>
        </p:nvGraphicFramePr>
        <p:xfrm>
          <a:off x="2034208" y="1865958"/>
          <a:ext cx="11271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r:id="rId10" imgW="444307" imgH="393529" progId="Equation.DSMT4">
                  <p:embed/>
                </p:oleObj>
              </mc:Choice>
              <mc:Fallback>
                <p:oleObj r:id="rId10" imgW="444307" imgH="39352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208" y="1865958"/>
                        <a:ext cx="11271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DA8FB201-185A-4666-8047-2503A5FB16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81870" y="1908820"/>
            <a:ext cx="315913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39">
            <a:extLst>
              <a:ext uri="{FF2B5EF4-FFF2-40B4-BE49-F238E27FC236}">
                <a16:creationId xmlns:a16="http://schemas.microsoft.com/office/drawing/2014/main" id="{28F8FC6E-B2C9-4ECB-A1B3-A4871DB15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158" y="1599258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27DCD202-91C7-46FE-9E16-5C459072AE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1770" y="2493020"/>
            <a:ext cx="315913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Box 41">
            <a:extLst>
              <a:ext uri="{FF2B5EF4-FFF2-40B4-BE49-F238E27FC236}">
                <a16:creationId xmlns:a16="http://schemas.microsoft.com/office/drawing/2014/main" id="{EF34C21F-D159-4335-A22E-2EC86BA3E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1770" y="2718445"/>
            <a:ext cx="309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16665CD-4606-46EC-881B-7AE05291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36806"/>
              </p:ext>
            </p:extLst>
          </p:nvPr>
        </p:nvGraphicFramePr>
        <p:xfrm>
          <a:off x="3201020" y="1870720"/>
          <a:ext cx="644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r:id="rId12" imgW="253890" imgH="393529" progId="Equation.DSMT4">
                  <p:embed/>
                </p:oleObj>
              </mc:Choice>
              <mc:Fallback>
                <p:oleObj r:id="rId12" imgW="253890" imgH="393529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020" y="1870720"/>
                        <a:ext cx="6445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18CA94E-EA01-422A-AA56-A67CE63DA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7869"/>
              </p:ext>
            </p:extLst>
          </p:nvPr>
        </p:nvGraphicFramePr>
        <p:xfrm>
          <a:off x="2124322" y="3514427"/>
          <a:ext cx="1320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r:id="rId14" imgW="520474" imgH="393529" progId="Equation.DSMT4">
                  <p:embed/>
                </p:oleObj>
              </mc:Choice>
              <mc:Fallback>
                <p:oleObj r:id="rId14" imgW="520474" imgH="393529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22" y="3514427"/>
                        <a:ext cx="1320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53DEE6C-4FD8-421B-9AE5-CDCE7E02F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1336"/>
              </p:ext>
            </p:extLst>
          </p:nvPr>
        </p:nvGraphicFramePr>
        <p:xfrm>
          <a:off x="3456235" y="3509665"/>
          <a:ext cx="8048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r:id="rId16" imgW="317225" imgH="393359" progId="Equation.DSMT4">
                  <p:embed/>
                </p:oleObj>
              </mc:Choice>
              <mc:Fallback>
                <p:oleObj r:id="rId16" imgW="317225" imgH="393359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35" y="3509665"/>
                        <a:ext cx="8048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59B8FA7D-D6FE-4906-9070-59664323CF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11672" y="3589040"/>
            <a:ext cx="315913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50">
            <a:extLst>
              <a:ext uri="{FF2B5EF4-FFF2-40B4-BE49-F238E27FC236}">
                <a16:creationId xmlns:a16="http://schemas.microsoft.com/office/drawing/2014/main" id="{6D076123-7D1E-4875-A63C-7E8537C09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3097" y="3254077"/>
            <a:ext cx="3444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4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C45E3D7-2E42-4025-8CB7-400869A0EC3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00622" y="4125615"/>
            <a:ext cx="315913" cy="358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52">
            <a:extLst>
              <a:ext uri="{FF2B5EF4-FFF2-40B4-BE49-F238E27FC236}">
                <a16:creationId xmlns:a16="http://schemas.microsoft.com/office/drawing/2014/main" id="{DA47B023-DA45-4248-90AF-8E043F460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660" y="4414540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3C82D020-7F8A-4547-9A8F-7F993A879F7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16497" y="3565227"/>
            <a:ext cx="315913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54">
            <a:extLst>
              <a:ext uri="{FF2B5EF4-FFF2-40B4-BE49-F238E27FC236}">
                <a16:creationId xmlns:a16="http://schemas.microsoft.com/office/drawing/2014/main" id="{2F353C53-4564-4854-80B8-0B06C32DF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497" y="3254077"/>
            <a:ext cx="40163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A69905F1-3A05-4249-A977-0593323E77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27535" y="4125615"/>
            <a:ext cx="317500" cy="358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Box 56">
            <a:extLst>
              <a:ext uri="{FF2B5EF4-FFF2-40B4-BE49-F238E27FC236}">
                <a16:creationId xmlns:a16="http://schemas.microsoft.com/office/drawing/2014/main" id="{E271FBE0-61AE-4F4F-BAAF-47BCB4DB1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860" y="4420890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531D7FB-0BEE-4827-806F-24469BB3B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01735"/>
              </p:ext>
            </p:extLst>
          </p:nvPr>
        </p:nvGraphicFramePr>
        <p:xfrm>
          <a:off x="5938043" y="3613944"/>
          <a:ext cx="1352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r:id="rId18" imgW="533169" imgH="393529" progId="Equation.DSMT4">
                  <p:embed/>
                </p:oleObj>
              </mc:Choice>
              <mc:Fallback>
                <p:oleObj r:id="rId18" imgW="533169" imgH="393529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043" y="3613944"/>
                        <a:ext cx="13525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75C39596-E157-43BD-9E6E-7AAB3F4C3F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61893" y="3928269"/>
            <a:ext cx="315913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59">
            <a:extLst>
              <a:ext uri="{FF2B5EF4-FFF2-40B4-BE49-F238E27FC236}">
                <a16:creationId xmlns:a16="http://schemas.microsoft.com/office/drawing/2014/main" id="{BC74A29C-270C-4FC7-8EA2-A1FD540EE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8243" y="3550444"/>
            <a:ext cx="363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3B2FF5CB-CCFC-4B52-8BD4-38B21D0145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46093" y="4217194"/>
            <a:ext cx="315913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Box 61">
            <a:extLst>
              <a:ext uri="{FF2B5EF4-FFF2-40B4-BE49-F238E27FC236}">
                <a16:creationId xmlns:a16="http://schemas.microsoft.com/office/drawing/2014/main" id="{B4E1EB5C-9DBF-4F0A-AE87-E47EAEC81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4475956"/>
            <a:ext cx="40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3501595-FE1A-4485-B745-7D8D3C301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65742"/>
              </p:ext>
            </p:extLst>
          </p:nvPr>
        </p:nvGraphicFramePr>
        <p:xfrm>
          <a:off x="7344568" y="3621881"/>
          <a:ext cx="8048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r:id="rId20" imgW="317225" imgH="393359" progId="Equation.DSMT4">
                  <p:embed/>
                </p:oleObj>
              </mc:Choice>
              <mc:Fallback>
                <p:oleObj r:id="rId20" imgW="317225" imgH="393359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68" y="3621881"/>
                        <a:ext cx="8048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6">
            <a:extLst>
              <a:ext uri="{FF2B5EF4-FFF2-40B4-BE49-F238E27FC236}">
                <a16:creationId xmlns:a16="http://schemas.microsoft.com/office/drawing/2014/main" id="{0273D85A-6B71-417C-A0D1-8A31D0962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1059582"/>
            <a:ext cx="396044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eaLnBrk="1" latinLnBrk="1" hangingPunct="1">
              <a:defRPr/>
            </a:pPr>
            <a:r>
              <a:rPr lang="en-US" altLang="zh-CN" sz="3200" b="1" dirty="0">
                <a:latin typeface="+mn-lt"/>
                <a:ea typeface="黑体" panose="02010609060101010101" charset="-122"/>
              </a:rPr>
              <a:t>1.</a:t>
            </a:r>
            <a:r>
              <a:rPr lang="zh-CN" altLang="en-US" sz="3200" b="1" dirty="0">
                <a:latin typeface="+mn-lt"/>
                <a:ea typeface="黑体" panose="02010609060101010101" charset="-122"/>
              </a:rPr>
              <a:t>计算下面各题。</a:t>
            </a:r>
          </a:p>
        </p:txBody>
      </p:sp>
      <p:sp>
        <p:nvSpPr>
          <p:cNvPr id="27670" name="文本框 1">
            <a:extLst>
              <a:ext uri="{FF2B5EF4-FFF2-40B4-BE49-F238E27FC236}">
                <a16:creationId xmlns:a16="http://schemas.microsoft.com/office/drawing/2014/main" id="{55CF7B8F-CA54-485C-9780-F83DE3EC1154}"/>
              </a:ext>
            </a:extLst>
          </p:cNvPr>
          <p:cNvSpPr txBox="1"/>
          <p:nvPr/>
        </p:nvSpPr>
        <p:spPr>
          <a:xfrm>
            <a:off x="4932040" y="41151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1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578A2CE-F70F-40C1-86B0-87C5CC5F5E6C}"/>
              </a:ext>
            </a:extLst>
          </p:cNvPr>
          <p:cNvGrpSpPr/>
          <p:nvPr/>
        </p:nvGrpSpPr>
        <p:grpSpPr>
          <a:xfrm>
            <a:off x="5796136" y="1131590"/>
            <a:ext cx="2872195" cy="2170371"/>
            <a:chOff x="5796136" y="1635646"/>
            <a:chExt cx="2872195" cy="2170371"/>
          </a:xfrm>
        </p:grpSpPr>
        <p:grpSp>
          <p:nvGrpSpPr>
            <p:cNvPr id="39" name="组合 24">
              <a:extLst>
                <a:ext uri="{FF2B5EF4-FFF2-40B4-BE49-F238E27FC236}">
                  <a16:creationId xmlns:a16="http://schemas.microsoft.com/office/drawing/2014/main" id="{BA25AD45-A58E-48C5-9271-FA8BBCC61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1635646"/>
              <a:ext cx="2596702" cy="1109871"/>
              <a:chOff x="539974" y="1616032"/>
              <a:chExt cx="2597722" cy="1108791"/>
            </a:xfrm>
          </p:grpSpPr>
          <p:sp>
            <p:nvSpPr>
              <p:cNvPr id="41" name="圆角矩形标注 25">
                <a:extLst>
                  <a:ext uri="{FF2B5EF4-FFF2-40B4-BE49-F238E27FC236}">
                    <a16:creationId xmlns:a16="http://schemas.microsoft.com/office/drawing/2014/main" id="{3A951A4B-2F67-46BA-84EF-8AC5E5CB3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974" y="1863441"/>
                <a:ext cx="2598170" cy="702579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rgbClr val="ADD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42" name="Rectangle 2">
                <a:extLst>
                  <a:ext uri="{FF2B5EF4-FFF2-40B4-BE49-F238E27FC236}">
                    <a16:creationId xmlns:a16="http://schemas.microsoft.com/office/drawing/2014/main" id="{269A448E-2373-4D3A-A13E-46BBF62AE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603" y="1616032"/>
                <a:ext cx="2444536" cy="1108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28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先约分再计算。</a:t>
                </a:r>
                <a:endPara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63D2E3AF-8728-4835-9475-A69908A095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965"/>
            <a:stretch/>
          </p:blipFill>
          <p:spPr>
            <a:xfrm>
              <a:off x="7524328" y="2643758"/>
              <a:ext cx="1144003" cy="1162259"/>
            </a:xfrm>
            <a:prstGeom prst="rect">
              <a:avLst/>
            </a:prstGeom>
          </p:spPr>
        </p:pic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73C5BAE6-5E51-413E-BC10-6384E4396EE4}"/>
              </a:ext>
            </a:extLst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1131590"/>
            <a:ext cx="1338610" cy="381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/>
      <p:bldP spid="26" grpId="0"/>
      <p:bldP spid="28" grpId="0"/>
      <p:bldP spid="30" grpId="0"/>
      <p:bldP spid="33" grpId="0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ndDjqKPMG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J2DWMeMGz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CqdpW2WG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iqr8lhZ5Hb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687</TotalTime>
  <Pages>0</Pages>
  <Words>483</Words>
  <Characters>0</Characters>
  <Application>Microsoft Office PowerPoint</Application>
  <DocSecurity>0</DocSecurity>
  <PresentationFormat>全屏显示(16:9)</PresentationFormat>
  <Lines>0</Lines>
  <Paragraphs>114</Paragraphs>
  <Slides>16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Batang</vt:lpstr>
      <vt:lpstr>Gulim</vt:lpstr>
      <vt:lpstr>等线</vt:lpstr>
      <vt:lpstr>黑体</vt:lpstr>
      <vt:lpstr>楷体</vt:lpstr>
      <vt:lpstr>幼圆</vt:lpstr>
      <vt:lpstr>Arial</vt:lpstr>
      <vt:lpstr>Calibri</vt:lpstr>
      <vt:lpstr>Times New Roman</vt:lpstr>
      <vt:lpstr>自定义设计方案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MY_HOME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subject/>
  <dc:creator>sookhyun</dc:creator>
  <cp:keywords/>
  <dc:description/>
  <cp:lastModifiedBy>Admin</cp:lastModifiedBy>
  <cp:revision>869</cp:revision>
  <dcterms:created xsi:type="dcterms:W3CDTF">2008-03-19T06:41:43Z</dcterms:created>
  <dcterms:modified xsi:type="dcterms:W3CDTF">2023-06-06T03:27:4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